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3D76" w:rsidRPr="00375858" w:rsidRDefault="004F3E9C" w:rsidP="00375858">
      <w:pPr>
        <w:ind w:firstLine="709"/>
        <w:jc w:val="both"/>
      </w:pPr>
      <w:r w:rsidRPr="00375858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3.75pt" o:ole="">
            <v:imagedata r:id="rId5" o:title=""/>
          </v:shape>
          <o:OLEObject Type="Embed" ProgID="Equation.DSMT4" ShapeID="_x0000_i1025" DrawAspect="Content" ObjectID="_1467370627" r:id="rId6"/>
        </w:object>
      </w:r>
      <w:r w:rsidR="000A4496" w:rsidRPr="00375858">
        <w:t>Уважаемые коллеги!</w:t>
      </w:r>
      <w:r w:rsidR="00FE5D32" w:rsidRPr="00375858">
        <w:t xml:space="preserve"> </w:t>
      </w:r>
      <w:r w:rsidR="000A4496" w:rsidRPr="00375858">
        <w:t xml:space="preserve">Согласно опросу, проведенному среди учителей математики различных регионов Республики Беларусь, работающих в 9' и 11' классах, наиболее </w:t>
      </w:r>
      <w:r w:rsidR="00C13D76" w:rsidRPr="00375858">
        <w:t xml:space="preserve"> актуальными</w:t>
      </w:r>
      <w:r w:rsidR="000A4496" w:rsidRPr="00375858">
        <w:t xml:space="preserve"> являются вопросы организации тематического контроля учебной деятельности учащихся и итогового повторения изученного материала. В</w:t>
      </w:r>
      <w:r w:rsidR="00FE5D32" w:rsidRPr="00375858">
        <w:t xml:space="preserve"> связи  с Вашими предложениями</w:t>
      </w:r>
      <w:r w:rsidR="000A4496" w:rsidRPr="00375858">
        <w:t>,</w:t>
      </w:r>
      <w:r w:rsidR="00FE5D32" w:rsidRPr="00375858">
        <w:t xml:space="preserve"> начинаем публикацию методических рекомендаций по организации тематического контроля учебной деятельности учащихся 9'- х </w:t>
      </w:r>
      <w:r w:rsidR="00313385" w:rsidRPr="00375858">
        <w:t xml:space="preserve"> и 11'- х </w:t>
      </w:r>
      <w:r w:rsidR="00FE5D32" w:rsidRPr="00375858">
        <w:t>классов</w:t>
      </w:r>
      <w:r w:rsidR="000A4496" w:rsidRPr="00375858">
        <w:t xml:space="preserve"> и итогового повторения изученного учебного материала за период обучения на уровне общего базового</w:t>
      </w:r>
      <w:r w:rsidR="00313385" w:rsidRPr="00375858">
        <w:t xml:space="preserve"> и  общего среднего </w:t>
      </w:r>
      <w:r w:rsidR="000A4496" w:rsidRPr="00375858">
        <w:t xml:space="preserve">образования. </w:t>
      </w:r>
    </w:p>
    <w:p w:rsidR="00375858" w:rsidRDefault="00375858" w:rsidP="00375858">
      <w:pPr>
        <w:jc w:val="center"/>
        <w:rPr>
          <w:b/>
        </w:rPr>
      </w:pPr>
    </w:p>
    <w:p w:rsidR="00A1563F" w:rsidRPr="00375858" w:rsidRDefault="00053F70" w:rsidP="00375858">
      <w:pPr>
        <w:jc w:val="center"/>
        <w:rPr>
          <w:b/>
        </w:rPr>
      </w:pPr>
      <w:r w:rsidRPr="00375858">
        <w:rPr>
          <w:b/>
        </w:rPr>
        <w:t>Методические рекомен</w:t>
      </w:r>
      <w:r w:rsidR="00A1563F" w:rsidRPr="00375858">
        <w:rPr>
          <w:b/>
        </w:rPr>
        <w:t xml:space="preserve">дации </w:t>
      </w:r>
    </w:p>
    <w:p w:rsidR="00415051" w:rsidRPr="00375858" w:rsidRDefault="00A1563F" w:rsidP="00375858">
      <w:pPr>
        <w:jc w:val="center"/>
        <w:rPr>
          <w:b/>
        </w:rPr>
      </w:pPr>
      <w:r w:rsidRPr="00375858">
        <w:rPr>
          <w:b/>
        </w:rPr>
        <w:t xml:space="preserve">по организации тематического контроля учебной деятельности учащихся </w:t>
      </w:r>
      <w:r w:rsidR="00053F70" w:rsidRPr="00375858">
        <w:rPr>
          <w:b/>
        </w:rPr>
        <w:t xml:space="preserve">в 9'- х классах во втором полугодии </w:t>
      </w:r>
      <w:r w:rsidR="00415051" w:rsidRPr="00375858">
        <w:rPr>
          <w:b/>
        </w:rPr>
        <w:t xml:space="preserve"> 2008/2009 у</w:t>
      </w:r>
      <w:r w:rsidR="00053F70" w:rsidRPr="00375858">
        <w:rPr>
          <w:b/>
        </w:rPr>
        <w:t>чебного года</w:t>
      </w:r>
    </w:p>
    <w:p w:rsidR="00053F70" w:rsidRPr="00375858" w:rsidRDefault="00053F70" w:rsidP="00375858">
      <w:pPr>
        <w:jc w:val="center"/>
        <w:rPr>
          <w:b/>
        </w:rPr>
      </w:pPr>
    </w:p>
    <w:p w:rsidR="00DA7B5D" w:rsidRPr="00375858" w:rsidRDefault="000B5CD0" w:rsidP="00375858">
      <w:pPr>
        <w:jc w:val="both"/>
      </w:pPr>
      <w:r w:rsidRPr="00375858">
        <w:rPr>
          <w:b/>
        </w:rPr>
        <w:t xml:space="preserve"> </w:t>
      </w:r>
      <w:r w:rsidR="009201AB" w:rsidRPr="00375858">
        <w:rPr>
          <w:b/>
        </w:rPr>
        <w:t>Авторы</w:t>
      </w:r>
      <w:r w:rsidR="009201AB" w:rsidRPr="00375858">
        <w:t>: Крылович М.В. – методист высшей категории управления учебно</w:t>
      </w:r>
      <w:r w:rsidR="00313385" w:rsidRPr="00375858">
        <w:t>-</w:t>
      </w:r>
      <w:r w:rsidR="009201AB" w:rsidRPr="00375858">
        <w:t xml:space="preserve"> методической работы ГУО «</w:t>
      </w:r>
      <w:r w:rsidR="00DA7B5D" w:rsidRPr="00375858">
        <w:t>Академия последипломного образования»;</w:t>
      </w:r>
    </w:p>
    <w:p w:rsidR="00DA7B5D" w:rsidRPr="00375858" w:rsidRDefault="000B5CD0" w:rsidP="00375858">
      <w:pPr>
        <w:jc w:val="both"/>
      </w:pPr>
      <w:r w:rsidRPr="00375858">
        <w:t xml:space="preserve"> </w:t>
      </w:r>
      <w:r w:rsidR="00DA7B5D" w:rsidRPr="00375858">
        <w:t>Савченко В.И. – начальник отдела естественно – математического образования МГИРО;</w:t>
      </w:r>
    </w:p>
    <w:p w:rsidR="005E7C31" w:rsidRPr="00375858" w:rsidRDefault="00DA7B5D" w:rsidP="00375858">
      <w:pPr>
        <w:jc w:val="both"/>
      </w:pPr>
      <w:r w:rsidRPr="00375858">
        <w:t>Демьянович Н.Л. – учитель математики высшей категории СШ 191.</w:t>
      </w:r>
    </w:p>
    <w:p w:rsidR="00DA7B5D" w:rsidRPr="00375858" w:rsidRDefault="005E7C31" w:rsidP="00375858">
      <w:pPr>
        <w:pStyle w:val="2"/>
        <w:spacing w:line="240" w:lineRule="auto"/>
        <w:rPr>
          <w:sz w:val="24"/>
          <w:szCs w:val="24"/>
        </w:rPr>
      </w:pPr>
      <w:r w:rsidRPr="00375858">
        <w:rPr>
          <w:b/>
          <w:sz w:val="24"/>
          <w:szCs w:val="24"/>
        </w:rPr>
        <w:t xml:space="preserve">Консультант: </w:t>
      </w:r>
      <w:r w:rsidRPr="00375858">
        <w:rPr>
          <w:sz w:val="24"/>
          <w:szCs w:val="24"/>
        </w:rPr>
        <w:t>Чеботаревский Б.Д.</w:t>
      </w:r>
      <w:r w:rsidRPr="00375858">
        <w:rPr>
          <w:b/>
          <w:sz w:val="24"/>
          <w:szCs w:val="24"/>
        </w:rPr>
        <w:t xml:space="preserve"> - </w:t>
      </w:r>
      <w:r w:rsidRPr="00375858">
        <w:rPr>
          <w:sz w:val="24"/>
          <w:szCs w:val="24"/>
          <w:lang w:val="be-BY"/>
        </w:rPr>
        <w:t>заведующий кафедрой алгебры и геометрии Могилевского государственного университета им. А.А. Кулешова, кандидат физико-математических наук, доцент.</w:t>
      </w:r>
      <w:r w:rsidR="00DA7B5D" w:rsidRPr="00375858">
        <w:rPr>
          <w:sz w:val="24"/>
          <w:szCs w:val="24"/>
        </w:rPr>
        <w:t xml:space="preserve"> </w:t>
      </w:r>
    </w:p>
    <w:p w:rsidR="00053F70" w:rsidRPr="00375858" w:rsidRDefault="00053F70" w:rsidP="00375858">
      <w:pPr>
        <w:ind w:firstLine="709"/>
        <w:jc w:val="both"/>
      </w:pPr>
      <w:r w:rsidRPr="00375858">
        <w:t>Во втором полугодии учащиеся  9'- х классов изучают математику с использованием новых учебных пособий «Алгебра, 9» авторов Е.П.Кузнецовой и др.; «Математика, 9» авторов Л.А.Латотина и Б.Д.Чеботаревского для 11-летнего образования, а также ранее изданных учебных пособий для 10-го класса 12-летней школы.</w:t>
      </w:r>
    </w:p>
    <w:p w:rsidR="000B5CD0" w:rsidRPr="00375858" w:rsidRDefault="00415051" w:rsidP="00375858">
      <w:pPr>
        <w:ind w:firstLine="709"/>
        <w:jc w:val="both"/>
        <w:rPr>
          <w:rFonts w:cs="Arial"/>
          <w:b/>
          <w:color w:val="000000"/>
        </w:rPr>
      </w:pPr>
      <w:r w:rsidRPr="00375858">
        <w:t>В учебной программе по математике для учащихся 9'- х классов</w:t>
      </w:r>
      <w:r w:rsidRPr="00375858">
        <w:rPr>
          <w:b/>
        </w:rPr>
        <w:t xml:space="preserve"> </w:t>
      </w:r>
      <w:r w:rsidRPr="00375858">
        <w:t xml:space="preserve">общеобразовательных учреждений, действующих в текущем учебном году, определено содержание учебного материала в условиях перехода к 11-летнему общему среднему образованию. Исходя из предъявляемого </w:t>
      </w:r>
      <w:r w:rsidR="000B5CD0" w:rsidRPr="00375858">
        <w:t>содержания, выделяем</w:t>
      </w:r>
      <w:r w:rsidRPr="00375858">
        <w:t xml:space="preserve"> результаты, которых должны достигнуть учащиеся 9'- х классов по основным содержательным линиям. </w:t>
      </w:r>
    </w:p>
    <w:p w:rsidR="00415051" w:rsidRPr="00375858" w:rsidRDefault="00415051" w:rsidP="00375858">
      <w:pPr>
        <w:shd w:val="clear" w:color="auto" w:fill="FFFFFF"/>
        <w:spacing w:before="151"/>
        <w:ind w:right="7"/>
        <w:jc w:val="center"/>
        <w:rPr>
          <w:b/>
        </w:rPr>
      </w:pPr>
      <w:r w:rsidRPr="00375858">
        <w:rPr>
          <w:rFonts w:cs="Arial"/>
          <w:b/>
          <w:color w:val="000000"/>
        </w:rPr>
        <w:t>Числа и вычисления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before="101"/>
        <w:ind w:firstLine="360"/>
        <w:jc w:val="both"/>
        <w:rPr>
          <w:color w:val="000000"/>
        </w:rPr>
      </w:pPr>
      <w:r w:rsidRPr="00375858">
        <w:rPr>
          <w:color w:val="000000"/>
        </w:rPr>
        <w:t>Знать и правильно использовать термины, связанные с числами: синус угла; косинус угла; тангенс угла; котангенс угла; радиан; число π;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ind w:firstLine="360"/>
        <w:jc w:val="both"/>
        <w:rPr>
          <w:color w:val="000000"/>
        </w:rPr>
      </w:pPr>
      <w:r w:rsidRPr="00375858">
        <w:rPr>
          <w:color w:val="000000"/>
        </w:rPr>
        <w:t xml:space="preserve">знать значения </w:t>
      </w:r>
      <w:r w:rsidRPr="00375858">
        <w:rPr>
          <w:color w:val="000000"/>
          <w:lang w:val="en-US"/>
        </w:rPr>
        <w:t>sin</w:t>
      </w:r>
      <w:r w:rsidRPr="00375858">
        <w:rPr>
          <w:color w:val="000000"/>
        </w:rPr>
        <w:t xml:space="preserve"> α, </w:t>
      </w:r>
      <w:r w:rsidRPr="00375858">
        <w:rPr>
          <w:color w:val="000000"/>
          <w:lang w:val="en-US"/>
        </w:rPr>
        <w:t>cos</w:t>
      </w:r>
      <w:r w:rsidRPr="00375858">
        <w:rPr>
          <w:color w:val="000000"/>
        </w:rPr>
        <w:t xml:space="preserve"> α при α, равном 0°, 30°, 45°, 60°, 90°, 180°, а также значения </w:t>
      </w:r>
      <w:r w:rsidRPr="00375858">
        <w:rPr>
          <w:color w:val="000000"/>
          <w:lang w:val="en-US"/>
        </w:rPr>
        <w:t>tg</w:t>
      </w:r>
      <w:r w:rsidRPr="00375858">
        <w:rPr>
          <w:color w:val="000000"/>
        </w:rPr>
        <w:t xml:space="preserve"> α, </w:t>
      </w:r>
      <w:r w:rsidRPr="00375858">
        <w:rPr>
          <w:color w:val="000000"/>
          <w:lang w:val="en-US"/>
        </w:rPr>
        <w:t>ctg</w:t>
      </w:r>
      <w:r w:rsidRPr="00375858">
        <w:rPr>
          <w:color w:val="000000"/>
        </w:rPr>
        <w:t xml:space="preserve"> α при α, равном 30°, 45°, 60°.</w:t>
      </w:r>
    </w:p>
    <w:p w:rsidR="00415051" w:rsidRPr="00375858" w:rsidRDefault="00415051" w:rsidP="00375858">
      <w:pPr>
        <w:shd w:val="clear" w:color="auto" w:fill="FFFFFF"/>
        <w:spacing w:before="173"/>
        <w:ind w:left="7"/>
        <w:jc w:val="center"/>
        <w:rPr>
          <w:b/>
        </w:rPr>
      </w:pPr>
      <w:r w:rsidRPr="00375858">
        <w:rPr>
          <w:rFonts w:cs="Arial"/>
          <w:b/>
          <w:color w:val="000000"/>
        </w:rPr>
        <w:t>Выражения и их преобразования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before="115"/>
        <w:ind w:firstLine="360"/>
        <w:jc w:val="both"/>
        <w:rPr>
          <w:color w:val="000000"/>
        </w:rPr>
      </w:pPr>
      <w:r w:rsidRPr="00375858">
        <w:rPr>
          <w:color w:val="000000"/>
        </w:rPr>
        <w:t xml:space="preserve"> Уметь преобразовывать градусную меру в радианную и обратно;  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уметь выполнять тождественные преобразования неслож</w:t>
      </w:r>
      <w:r w:rsidRPr="00375858">
        <w:rPr>
          <w:color w:val="000000"/>
        </w:rPr>
        <w:softHyphen/>
        <w:t>ных тригонометрических выражений при решении треугольников.</w:t>
      </w:r>
    </w:p>
    <w:p w:rsidR="00415051" w:rsidRPr="00375858" w:rsidRDefault="00415051" w:rsidP="00375858">
      <w:pPr>
        <w:shd w:val="clear" w:color="auto" w:fill="FFFFFF"/>
        <w:spacing w:before="158"/>
        <w:ind w:right="22"/>
        <w:jc w:val="center"/>
        <w:rPr>
          <w:b/>
        </w:rPr>
      </w:pPr>
      <w:r w:rsidRPr="00375858">
        <w:rPr>
          <w:b/>
          <w:color w:val="000000"/>
        </w:rPr>
        <w:t>Уравнения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и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неравенства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spacing w:before="122"/>
        <w:ind w:firstLine="353"/>
        <w:jc w:val="both"/>
        <w:rPr>
          <w:color w:val="000000"/>
        </w:rPr>
      </w:pPr>
      <w:r w:rsidRPr="00375858">
        <w:rPr>
          <w:color w:val="000000"/>
        </w:rPr>
        <w:t>Знать и правильно использовать термины: уравнение прямой; уравнение окружности; си</w:t>
      </w:r>
      <w:r w:rsidRPr="00375858">
        <w:rPr>
          <w:color w:val="000000"/>
        </w:rPr>
        <w:softHyphen/>
        <w:t xml:space="preserve">стема уравнений; решение системы уравнений; 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знать основные приемы равносильных преобразований уравнений, неравенств, систем уравнений;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уметь решать системы уравнений с двумя пере</w:t>
      </w:r>
      <w:r w:rsidRPr="00375858">
        <w:rPr>
          <w:color w:val="000000"/>
        </w:rPr>
        <w:softHyphen/>
        <w:t>менными;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знать геометрическую интерпретацию системы двух уравнений с двумя неизвестными;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уметь решать квадратные неравенства;</w:t>
      </w:r>
    </w:p>
    <w:p w:rsidR="00415051" w:rsidRPr="00375858" w:rsidRDefault="00415051" w:rsidP="00375858">
      <w:pPr>
        <w:widowControl w:val="0"/>
        <w:numPr>
          <w:ilvl w:val="0"/>
          <w:numId w:val="24"/>
        </w:numPr>
        <w:shd w:val="clear" w:color="auto" w:fill="FFFFFF"/>
        <w:tabs>
          <w:tab w:val="left" w:pos="540"/>
        </w:tabs>
        <w:autoSpaceDE w:val="0"/>
        <w:autoSpaceDN w:val="0"/>
        <w:adjustRightInd w:val="0"/>
        <w:ind w:firstLine="353"/>
        <w:jc w:val="both"/>
        <w:rPr>
          <w:color w:val="000000"/>
        </w:rPr>
      </w:pPr>
      <w:r w:rsidRPr="00375858">
        <w:rPr>
          <w:color w:val="000000"/>
        </w:rPr>
        <w:t>уметь использовать уравнения, неравенства и системы уравнений для решения текстовых задач;</w:t>
      </w:r>
    </w:p>
    <w:p w:rsidR="00415051" w:rsidRPr="00375858" w:rsidRDefault="00415051" w:rsidP="00375858">
      <w:pPr>
        <w:shd w:val="clear" w:color="auto" w:fill="FFFFFF"/>
        <w:spacing w:before="252"/>
        <w:ind w:left="43"/>
        <w:jc w:val="center"/>
        <w:rPr>
          <w:b/>
        </w:rPr>
      </w:pPr>
      <w:r w:rsidRPr="00375858">
        <w:rPr>
          <w:b/>
          <w:color w:val="000000"/>
        </w:rPr>
        <w:lastRenderedPageBreak/>
        <w:t>Координаты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и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функции</w:t>
      </w:r>
    </w:p>
    <w:p w:rsidR="00415051" w:rsidRPr="00375858" w:rsidRDefault="00415051" w:rsidP="00375858">
      <w:pPr>
        <w:shd w:val="clear" w:color="auto" w:fill="FFFFFF"/>
        <w:ind w:right="7" w:firstLine="360"/>
        <w:jc w:val="both"/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>Знать и правильно использовать термины: функция; аргумент функции; значение функции; график функции; область определения функции; множество (область) значений функции; нули функции; промежуток знакопостоянства функции; возрастание функции; убывание функции; про</w:t>
      </w:r>
      <w:r w:rsidRPr="00375858">
        <w:rPr>
          <w:color w:val="000000"/>
        </w:rPr>
        <w:softHyphen/>
        <w:t>межуток возрастания функции; промежуток убывания функции; линейная функ</w:t>
      </w:r>
      <w:r w:rsidRPr="00375858">
        <w:rPr>
          <w:color w:val="000000"/>
        </w:rPr>
        <w:softHyphen/>
        <w:t>ция; угловой коэффициент прямой; прямая пропорциональ</w:t>
      </w:r>
      <w:r w:rsidRPr="00375858">
        <w:rPr>
          <w:color w:val="000000"/>
        </w:rPr>
        <w:softHyphen/>
        <w:t>ность; обратная пропорциональность; квадратная функция; па</w:t>
      </w:r>
      <w:r w:rsidRPr="00375858">
        <w:rPr>
          <w:color w:val="000000"/>
        </w:rPr>
        <w:softHyphen/>
        <w:t>рабола; вершина параболы; гипербола; арифметическая про</w:t>
      </w:r>
      <w:r w:rsidRPr="00375858">
        <w:rPr>
          <w:color w:val="000000"/>
        </w:rPr>
        <w:softHyphen/>
        <w:t>грессия; разность арифметической прогрессии; геометрическая прогрессия; знаменатель геометрической прогрессии;</w:t>
      </w:r>
    </w:p>
    <w:p w:rsidR="00415051" w:rsidRPr="00375858" w:rsidRDefault="00415051" w:rsidP="00375858">
      <w:pPr>
        <w:widowControl w:val="0"/>
        <w:numPr>
          <w:ilvl w:val="0"/>
          <w:numId w:val="25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ind w:firstLine="353"/>
        <w:rPr>
          <w:color w:val="000000"/>
        </w:rPr>
      </w:pPr>
      <w:r w:rsidRPr="00375858">
        <w:rPr>
          <w:color w:val="000000"/>
        </w:rPr>
        <w:t>уметь определять по графику функции промежутки ее возрастания, убывания, знакопостоянства;</w:t>
      </w:r>
    </w:p>
    <w:p w:rsidR="00415051" w:rsidRPr="00375858" w:rsidRDefault="00415051" w:rsidP="00375858">
      <w:pPr>
        <w:widowControl w:val="0"/>
        <w:numPr>
          <w:ilvl w:val="0"/>
          <w:numId w:val="25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before="7"/>
        <w:ind w:left="353"/>
      </w:pPr>
      <w:r w:rsidRPr="00375858">
        <w:rPr>
          <w:color w:val="000000"/>
        </w:rPr>
        <w:t xml:space="preserve">уметь строить  графики функций:  </w:t>
      </w:r>
      <w:r w:rsidRPr="00375858">
        <w:rPr>
          <w:i/>
          <w:iCs/>
          <w:color w:val="000000"/>
        </w:rPr>
        <w:t xml:space="preserve">у </w:t>
      </w:r>
      <w:r w:rsidRPr="00375858">
        <w:rPr>
          <w:color w:val="000000"/>
        </w:rPr>
        <w:t xml:space="preserve">= </w:t>
      </w:r>
      <w:r w:rsidRPr="00375858">
        <w:rPr>
          <w:i/>
          <w:iCs/>
          <w:color w:val="000000"/>
          <w:lang w:val="en-US"/>
        </w:rPr>
        <w:t>kx</w:t>
      </w:r>
      <w:r w:rsidRPr="00375858">
        <w:rPr>
          <w:i/>
          <w:iCs/>
          <w:color w:val="000000"/>
        </w:rPr>
        <w:t>,  у = ах +</w:t>
      </w:r>
      <w:r w:rsidRPr="00375858">
        <w:rPr>
          <w:i/>
          <w:iCs/>
          <w:color w:val="000000"/>
          <w:lang w:val="en-US"/>
        </w:rPr>
        <w:t>b</w:t>
      </w:r>
      <w:r w:rsidRPr="00375858">
        <w:rPr>
          <w:i/>
          <w:iCs/>
          <w:color w:val="000000"/>
        </w:rPr>
        <w:t xml:space="preserve">, </w:t>
      </w:r>
      <w:r w:rsidRPr="00375858">
        <w:rPr>
          <w:i/>
          <w:iCs/>
          <w:color w:val="000000"/>
          <w:position w:val="-24"/>
        </w:rPr>
        <w:object w:dxaOrig="620" w:dyaOrig="620">
          <v:shape id="_x0000_i1026" type="#_x0000_t75" style="width:30.75pt;height:30.75pt" o:ole="">
            <v:imagedata r:id="rId7" o:title=""/>
          </v:shape>
          <o:OLEObject Type="Embed" ProgID="Equation.3" ShapeID="_x0000_i1026" DrawAspect="Content" ObjectID="_1467370628" r:id="rId8"/>
        </w:object>
      </w:r>
      <w:r w:rsidRPr="00375858">
        <w:rPr>
          <w:i/>
          <w:iCs/>
          <w:color w:val="000000"/>
        </w:rPr>
        <w:t xml:space="preserve">, </w:t>
      </w:r>
      <w:r w:rsidRPr="00375858">
        <w:rPr>
          <w:i/>
          <w:iCs/>
          <w:color w:val="000000"/>
        </w:rPr>
        <w:object w:dxaOrig="660" w:dyaOrig="360">
          <v:shape id="_x0000_i1027" type="#_x0000_t75" style="width:33pt;height:18pt" o:ole="">
            <v:imagedata r:id="rId9" o:title=""/>
          </v:shape>
          <o:OLEObject Type="Embed" ProgID="Equation.3" ShapeID="_x0000_i1027" DrawAspect="Content" ObjectID="_1467370629" r:id="rId10"/>
        </w:object>
      </w:r>
      <w:r w:rsidRPr="00375858">
        <w:rPr>
          <w:i/>
          <w:iCs/>
          <w:color w:val="000000"/>
        </w:rPr>
        <w:t xml:space="preserve">, </w:t>
      </w:r>
      <w:r w:rsidRPr="00375858">
        <w:rPr>
          <w:i/>
          <w:iCs/>
          <w:color w:val="000000"/>
        </w:rPr>
        <w:object w:dxaOrig="660" w:dyaOrig="360">
          <v:shape id="_x0000_i1028" type="#_x0000_t75" style="width:33pt;height:18pt" o:ole="">
            <v:imagedata r:id="rId11" o:title=""/>
          </v:shape>
          <o:OLEObject Type="Embed" ProgID="Equation.3" ShapeID="_x0000_i1028" DrawAspect="Content" ObjectID="_1467370630" r:id="rId12"/>
        </w:object>
      </w:r>
      <w:r w:rsidRPr="00375858">
        <w:rPr>
          <w:i/>
          <w:iCs/>
          <w:color w:val="000000"/>
        </w:rPr>
        <w:t xml:space="preserve">, </w:t>
      </w:r>
      <w:r w:rsidRPr="00375858">
        <w:rPr>
          <w:i/>
          <w:iCs/>
          <w:color w:val="000000"/>
        </w:rPr>
        <w:object w:dxaOrig="760" w:dyaOrig="380">
          <v:shape id="_x0000_i1029" type="#_x0000_t75" style="width:37.5pt;height:18.75pt" o:ole="">
            <v:imagedata r:id="rId13" o:title=""/>
          </v:shape>
          <o:OLEObject Type="Embed" ProgID="Equation.3" ShapeID="_x0000_i1029" DrawAspect="Content" ObjectID="_1467370631" r:id="rId14"/>
        </w:object>
      </w:r>
      <w:r w:rsidRPr="00375858">
        <w:rPr>
          <w:i/>
          <w:iCs/>
          <w:color w:val="000000"/>
        </w:rPr>
        <w:t>,</w:t>
      </w:r>
      <w:r w:rsidRPr="00375858">
        <w:rPr>
          <w:color w:val="000000"/>
        </w:rPr>
        <w:t xml:space="preserve"> </w:t>
      </w:r>
      <w:r w:rsidRPr="00375858">
        <w:rPr>
          <w:i/>
          <w:iCs/>
          <w:color w:val="000000"/>
        </w:rPr>
        <w:t xml:space="preserve">у </w:t>
      </w:r>
      <w:r w:rsidRPr="00375858">
        <w:rPr>
          <w:color w:val="000000"/>
        </w:rPr>
        <w:t xml:space="preserve">= </w:t>
      </w:r>
      <w:r w:rsidRPr="00375858">
        <w:rPr>
          <w:i/>
          <w:iCs/>
          <w:color w:val="000000"/>
        </w:rPr>
        <w:t>а х</w:t>
      </w:r>
      <w:r w:rsidRPr="00375858">
        <w:rPr>
          <w:i/>
          <w:iCs/>
          <w:color w:val="000000"/>
          <w:vertAlign w:val="superscript"/>
        </w:rPr>
        <w:t>2</w:t>
      </w:r>
      <w:r w:rsidRPr="00375858">
        <w:rPr>
          <w:i/>
          <w:iCs/>
          <w:color w:val="000000"/>
        </w:rPr>
        <w:t xml:space="preserve"> + </w:t>
      </w:r>
      <w:r w:rsidRPr="00375858">
        <w:rPr>
          <w:i/>
          <w:iCs/>
          <w:color w:val="000000"/>
          <w:lang w:val="en-US"/>
        </w:rPr>
        <w:t>b</w:t>
      </w:r>
      <w:r w:rsidRPr="00375858">
        <w:rPr>
          <w:i/>
          <w:iCs/>
          <w:color w:val="000000"/>
        </w:rPr>
        <w:t>х + с;</w:t>
      </w:r>
    </w:p>
    <w:p w:rsidR="000B5CD0" w:rsidRPr="00375858" w:rsidRDefault="00415051" w:rsidP="00375858">
      <w:pPr>
        <w:shd w:val="clear" w:color="auto" w:fill="FFFFFF"/>
        <w:tabs>
          <w:tab w:val="left" w:pos="540"/>
        </w:tabs>
        <w:spacing w:before="137"/>
        <w:ind w:left="7" w:firstLine="346"/>
        <w:rPr>
          <w:b/>
          <w:color w:val="000000"/>
        </w:rPr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 xml:space="preserve">уметь находить </w:t>
      </w:r>
      <w:r w:rsidRPr="00375858">
        <w:rPr>
          <w:i/>
          <w:iCs/>
          <w:color w:val="000000"/>
        </w:rPr>
        <w:t xml:space="preserve">п-й </w:t>
      </w:r>
      <w:r w:rsidRPr="00375858">
        <w:rPr>
          <w:color w:val="000000"/>
        </w:rPr>
        <w:t xml:space="preserve">член и сумму </w:t>
      </w:r>
      <w:r w:rsidRPr="00375858">
        <w:rPr>
          <w:i/>
          <w:iCs/>
          <w:color w:val="000000"/>
        </w:rPr>
        <w:t xml:space="preserve">п </w:t>
      </w:r>
      <w:r w:rsidRPr="00375858">
        <w:rPr>
          <w:color w:val="000000"/>
        </w:rPr>
        <w:t>первых членов ариф</w:t>
      </w:r>
      <w:r w:rsidRPr="00375858">
        <w:rPr>
          <w:color w:val="000000"/>
        </w:rPr>
        <w:softHyphen/>
        <w:t xml:space="preserve">метической и геометрической прогрессий. </w:t>
      </w:r>
    </w:p>
    <w:p w:rsidR="00415051" w:rsidRPr="00375858" w:rsidRDefault="00415051" w:rsidP="00375858">
      <w:pPr>
        <w:shd w:val="clear" w:color="auto" w:fill="FFFFFF"/>
        <w:spacing w:before="245"/>
        <w:ind w:left="1375"/>
        <w:jc w:val="center"/>
        <w:rPr>
          <w:b/>
        </w:rPr>
      </w:pPr>
      <w:r w:rsidRPr="00375858">
        <w:rPr>
          <w:b/>
          <w:color w:val="000000"/>
        </w:rPr>
        <w:t>Геометрические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фигуры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и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их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свойства</w:t>
      </w:r>
    </w:p>
    <w:p w:rsidR="00415051" w:rsidRPr="00375858" w:rsidRDefault="00415051" w:rsidP="00375858">
      <w:pPr>
        <w:shd w:val="clear" w:color="auto" w:fill="FFFFFF"/>
        <w:spacing w:before="7"/>
        <w:ind w:firstLine="360"/>
        <w:jc w:val="both"/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>Знать и правильно использовать термины: окружность; круг; центр окружности (круга); дуга окружности; сектор; касательная к окруж</w:t>
      </w:r>
      <w:r w:rsidRPr="00375858">
        <w:rPr>
          <w:color w:val="000000"/>
        </w:rPr>
        <w:softHyphen/>
        <w:t>ности; полный угол; централь</w:t>
      </w:r>
      <w:r w:rsidRPr="00375858">
        <w:rPr>
          <w:color w:val="000000"/>
        </w:rPr>
        <w:softHyphen/>
        <w:t>ный угол; вписанный угол; описанная около многоуголь</w:t>
      </w:r>
      <w:r w:rsidRPr="00375858">
        <w:rPr>
          <w:color w:val="000000"/>
        </w:rPr>
        <w:softHyphen/>
        <w:t>ника окружность; вписанная в многоугольник окружность; четырехугольник; параллелограмм; прямоугольник; ромб; трапеция; основание трапеции; боковая сторона трапеции; высота трапеции; средняя линия треугольника; средняя линия трапеции; равнобедренная трапеция; прямо</w:t>
      </w:r>
      <w:r w:rsidRPr="00375858">
        <w:rPr>
          <w:color w:val="000000"/>
        </w:rPr>
        <w:softHyphen/>
        <w:t>угольная трапеция;</w:t>
      </w:r>
      <w:r w:rsidRPr="00375858">
        <w:rPr>
          <w:noProof/>
        </w:rPr>
        <w:t xml:space="preserve"> пропорциональные отрезки; </w:t>
      </w:r>
      <w:r w:rsidRPr="00375858">
        <w:rPr>
          <w:color w:val="000000"/>
        </w:rPr>
        <w:t xml:space="preserve">подобные фигуры; коэффициент подобия; </w:t>
      </w:r>
    </w:p>
    <w:p w:rsidR="00415051" w:rsidRPr="00375858" w:rsidRDefault="00415051" w:rsidP="00375858">
      <w:pPr>
        <w:shd w:val="clear" w:color="auto" w:fill="FFFFFF"/>
        <w:tabs>
          <w:tab w:val="left" w:pos="526"/>
        </w:tabs>
        <w:ind w:left="331"/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>знать основные геометрические факты:</w:t>
      </w:r>
    </w:p>
    <w:p w:rsidR="00415051" w:rsidRPr="00375858" w:rsidRDefault="00415051" w:rsidP="00375858">
      <w:pPr>
        <w:shd w:val="clear" w:color="auto" w:fill="FFFFFF"/>
        <w:ind w:firstLine="360"/>
        <w:jc w:val="both"/>
        <w:rPr>
          <w:color w:val="000000"/>
        </w:rPr>
      </w:pPr>
      <w:r w:rsidRPr="00375858">
        <w:rPr>
          <w:color w:val="000000"/>
        </w:rPr>
        <w:t>теорему Пифагора; теорему Фалеса; свойство углов трапеции, прилежащих к боковой стороне; свойство средней линии треугольника; свойство средней линии трапеции; свойства углов параллелограмма; свойство сторон парал</w:t>
      </w:r>
      <w:r w:rsidRPr="00375858">
        <w:rPr>
          <w:color w:val="000000"/>
        </w:rPr>
        <w:softHyphen/>
        <w:t>лелограмма; свойство диагоналей параллелограмма; свойство диагоналей прямоугольника; свойство диагоналей ромба; свойство вписанного в окружность угла; свойство каса</w:t>
      </w:r>
      <w:r w:rsidRPr="00375858">
        <w:rPr>
          <w:color w:val="000000"/>
        </w:rPr>
        <w:softHyphen/>
        <w:t>тельной к окружности; признаки подобия треугольников; признаки параллелограмма; прямоугольника, ромба, квад</w:t>
      </w:r>
      <w:r w:rsidRPr="00375858">
        <w:rPr>
          <w:color w:val="000000"/>
        </w:rPr>
        <w:softHyphen/>
        <w:t>рата, трапеции; свойство точки пересечения медиан треугольника; свойство точки пересечения биссектрис треугольника; свойство точки пересечения серединных перпендикуляров треугольника; свойство высоты, проведенной к гипотенузе прямо</w:t>
      </w:r>
      <w:r w:rsidRPr="00375858">
        <w:rPr>
          <w:color w:val="000000"/>
        </w:rPr>
        <w:softHyphen/>
        <w:t xml:space="preserve">угольного треугольника;  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22"/>
        <w:ind w:firstLine="338"/>
        <w:rPr>
          <w:color w:val="000000"/>
        </w:rPr>
      </w:pPr>
      <w:r w:rsidRPr="00375858">
        <w:rPr>
          <w:color w:val="000000"/>
        </w:rPr>
        <w:t>знать свойства сторон четырехугольника, описанного около окружности; свойство углов четырехугольника, вписанного в окружность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14"/>
        <w:ind w:left="338"/>
        <w:rPr>
          <w:color w:val="000000"/>
        </w:rPr>
      </w:pPr>
      <w:r w:rsidRPr="00375858">
        <w:rPr>
          <w:color w:val="000000"/>
        </w:rPr>
        <w:t>знать свойства периметров и площадей подобных фигур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ind w:firstLine="338"/>
        <w:rPr>
          <w:color w:val="000000"/>
        </w:rPr>
      </w:pPr>
      <w:r w:rsidRPr="00375858">
        <w:rPr>
          <w:color w:val="000000"/>
        </w:rPr>
        <w:t>знать признаки: касательной к окружности; четырехугольника, описанного около окружности; четырехугольника, вписанного в окружность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7"/>
        <w:ind w:firstLine="338"/>
        <w:rPr>
          <w:color w:val="000000"/>
        </w:rPr>
      </w:pPr>
      <w:r w:rsidRPr="00375858">
        <w:rPr>
          <w:color w:val="000000"/>
        </w:rPr>
        <w:t>уметь применять при решении задач основные свойства и признаки геометрических фигур.</w:t>
      </w:r>
    </w:p>
    <w:p w:rsidR="00415051" w:rsidRPr="00375858" w:rsidRDefault="00415051" w:rsidP="00375858">
      <w:pPr>
        <w:shd w:val="clear" w:color="auto" w:fill="FFFFFF"/>
        <w:spacing w:before="173"/>
        <w:ind w:right="7"/>
        <w:jc w:val="center"/>
        <w:rPr>
          <w:b/>
        </w:rPr>
      </w:pPr>
      <w:r w:rsidRPr="00375858">
        <w:rPr>
          <w:b/>
          <w:color w:val="000000"/>
        </w:rPr>
        <w:t>Геометрические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величины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101"/>
        <w:ind w:firstLine="338"/>
        <w:jc w:val="both"/>
        <w:rPr>
          <w:color w:val="000000"/>
        </w:rPr>
      </w:pPr>
      <w:r w:rsidRPr="00375858">
        <w:rPr>
          <w:color w:val="000000"/>
        </w:rPr>
        <w:t>Знать и правильно использовать термины: площадь фигуры; площадь многоугольника; градусная мера угла; радианная мера угла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14"/>
        <w:ind w:firstLine="338"/>
        <w:jc w:val="both"/>
        <w:rPr>
          <w:color w:val="000000"/>
        </w:rPr>
      </w:pPr>
      <w:r w:rsidRPr="00375858">
        <w:rPr>
          <w:color w:val="000000"/>
        </w:rPr>
        <w:t>уметь находить длину дуги окружности; площади треугольника, трапеции, параллелограмма, ромба, сектора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ind w:firstLine="338"/>
        <w:jc w:val="both"/>
        <w:rPr>
          <w:color w:val="000000"/>
        </w:rPr>
      </w:pPr>
      <w:r w:rsidRPr="00375858">
        <w:rPr>
          <w:color w:val="000000"/>
        </w:rPr>
        <w:t>знать формулы: площади треугольника по стороне и про</w:t>
      </w:r>
      <w:r w:rsidRPr="00375858">
        <w:rPr>
          <w:color w:val="000000"/>
        </w:rPr>
        <w:softHyphen/>
        <w:t>веденной к ней высоте, по двум сторонам и углу между ними, площади трапеции по основаниям и высоте; площади параллелограмма по стороне и проведенной к ней высоте, по двум сторонам и углу между ними; площади правильного многоугольника;</w:t>
      </w:r>
    </w:p>
    <w:p w:rsidR="00415051" w:rsidRPr="00375858" w:rsidRDefault="00415051" w:rsidP="00375858">
      <w:pPr>
        <w:widowControl w:val="0"/>
        <w:numPr>
          <w:ilvl w:val="0"/>
          <w:numId w:val="26"/>
        </w:numPr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7"/>
        <w:ind w:firstLine="338"/>
        <w:jc w:val="both"/>
        <w:rPr>
          <w:color w:val="000000"/>
        </w:rPr>
      </w:pPr>
      <w:r w:rsidRPr="00375858">
        <w:rPr>
          <w:color w:val="000000"/>
        </w:rPr>
        <w:t>уметь использовать геометрические величины при решении задач.</w:t>
      </w:r>
    </w:p>
    <w:p w:rsidR="00415051" w:rsidRPr="00375858" w:rsidRDefault="00415051" w:rsidP="00375858">
      <w:pPr>
        <w:widowControl w:val="0"/>
        <w:shd w:val="clear" w:color="auto" w:fill="FFFFFF"/>
        <w:tabs>
          <w:tab w:val="left" w:pos="526"/>
        </w:tabs>
        <w:autoSpaceDE w:val="0"/>
        <w:autoSpaceDN w:val="0"/>
        <w:adjustRightInd w:val="0"/>
        <w:spacing w:before="7"/>
        <w:rPr>
          <w:color w:val="000000"/>
        </w:rPr>
      </w:pPr>
    </w:p>
    <w:p w:rsidR="00415051" w:rsidRPr="00375858" w:rsidRDefault="00415051" w:rsidP="00375858">
      <w:pPr>
        <w:shd w:val="clear" w:color="auto" w:fill="FFFFFF"/>
        <w:spacing w:before="7"/>
        <w:ind w:right="36"/>
        <w:jc w:val="center"/>
        <w:rPr>
          <w:b/>
        </w:rPr>
      </w:pPr>
      <w:r w:rsidRPr="00375858">
        <w:rPr>
          <w:b/>
          <w:color w:val="000000"/>
        </w:rPr>
        <w:t>Геометрические</w:t>
      </w:r>
      <w:r w:rsidRPr="00375858">
        <w:rPr>
          <w:rFonts w:cs="Arial"/>
          <w:b/>
          <w:color w:val="000000"/>
        </w:rPr>
        <w:t xml:space="preserve"> </w:t>
      </w:r>
      <w:r w:rsidRPr="00375858">
        <w:rPr>
          <w:b/>
          <w:color w:val="000000"/>
        </w:rPr>
        <w:t>построения</w:t>
      </w:r>
    </w:p>
    <w:p w:rsidR="00415051" w:rsidRPr="00375858" w:rsidRDefault="00415051" w:rsidP="00375858">
      <w:pPr>
        <w:shd w:val="clear" w:color="auto" w:fill="FFFFFF"/>
        <w:tabs>
          <w:tab w:val="left" w:pos="526"/>
        </w:tabs>
        <w:spacing w:before="108"/>
        <w:ind w:firstLine="338"/>
        <w:jc w:val="both"/>
        <w:rPr>
          <w:color w:val="000000"/>
        </w:rPr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>Знать и правильно использовать термины: задача на построение; коэффициент подобия;</w:t>
      </w:r>
    </w:p>
    <w:p w:rsidR="00415051" w:rsidRPr="00375858" w:rsidRDefault="00415051" w:rsidP="00375858">
      <w:pPr>
        <w:shd w:val="clear" w:color="auto" w:fill="FFFFFF"/>
        <w:tabs>
          <w:tab w:val="left" w:pos="526"/>
        </w:tabs>
        <w:spacing w:before="108"/>
        <w:ind w:firstLine="338"/>
        <w:jc w:val="both"/>
        <w:rPr>
          <w:color w:val="000000"/>
        </w:rPr>
      </w:pPr>
      <w:r w:rsidRPr="00375858">
        <w:rPr>
          <w:color w:val="000000"/>
        </w:rPr>
        <w:t>♦ уметь строить правильные треугольники, четырехугольники, шестиугольники;</w:t>
      </w:r>
    </w:p>
    <w:p w:rsidR="00415051" w:rsidRPr="00375858" w:rsidRDefault="00415051" w:rsidP="00375858">
      <w:pPr>
        <w:shd w:val="clear" w:color="auto" w:fill="FFFFFF"/>
        <w:tabs>
          <w:tab w:val="left" w:pos="533"/>
        </w:tabs>
        <w:ind w:firstLine="346"/>
        <w:jc w:val="both"/>
        <w:rPr>
          <w:color w:val="000000"/>
        </w:rPr>
      </w:pPr>
      <w:r w:rsidRPr="00375858">
        <w:rPr>
          <w:color w:val="000000"/>
        </w:rPr>
        <w:t>♦</w:t>
      </w:r>
      <w:r w:rsidRPr="00375858">
        <w:rPr>
          <w:color w:val="000000"/>
        </w:rPr>
        <w:tab/>
        <w:t>уметь разделить данный отрезок на несколько равных частей.</w:t>
      </w:r>
    </w:p>
    <w:p w:rsidR="00415051" w:rsidRPr="00375858" w:rsidRDefault="00415051" w:rsidP="00375858">
      <w:pPr>
        <w:shd w:val="clear" w:color="auto" w:fill="FFFFFF"/>
        <w:tabs>
          <w:tab w:val="left" w:pos="533"/>
        </w:tabs>
        <w:ind w:firstLine="346"/>
        <w:jc w:val="both"/>
        <w:rPr>
          <w:color w:val="000000"/>
        </w:rPr>
      </w:pPr>
    </w:p>
    <w:p w:rsidR="00415051" w:rsidRPr="00375858" w:rsidRDefault="00415051" w:rsidP="00375858">
      <w:pPr>
        <w:shd w:val="clear" w:color="auto" w:fill="FFFFFF"/>
        <w:tabs>
          <w:tab w:val="left" w:pos="533"/>
        </w:tabs>
        <w:ind w:firstLine="346"/>
        <w:jc w:val="both"/>
      </w:pPr>
      <w:r w:rsidRPr="00375858">
        <w:rPr>
          <w:color w:val="000000"/>
        </w:rPr>
        <w:t xml:space="preserve">Согласно этим требованиям отбирается </w:t>
      </w:r>
      <w:r w:rsidR="000B5CD0" w:rsidRPr="00375858">
        <w:rPr>
          <w:color w:val="000000"/>
        </w:rPr>
        <w:t xml:space="preserve">учебный </w:t>
      </w:r>
      <w:r w:rsidRPr="00375858">
        <w:rPr>
          <w:color w:val="000000"/>
        </w:rPr>
        <w:t xml:space="preserve">материал, включаемый в содержание тематических контрольных работ. </w:t>
      </w:r>
      <w:r w:rsidRPr="00375858">
        <w:t xml:space="preserve">Далее приведены тексты контрольных работ на второе полугодие 2008/2009 учебного года </w:t>
      </w:r>
      <w:r w:rsidRPr="00375858">
        <w:rPr>
          <w:color w:val="000000"/>
        </w:rPr>
        <w:t xml:space="preserve">для </w:t>
      </w:r>
      <w:r w:rsidRPr="00375858">
        <w:t>учащихся 9'- х классов.</w:t>
      </w:r>
    </w:p>
    <w:p w:rsidR="00415051" w:rsidRPr="000B5CD0" w:rsidRDefault="00415051" w:rsidP="00415051">
      <w:pPr>
        <w:spacing w:line="360" w:lineRule="auto"/>
        <w:ind w:firstLine="900"/>
        <w:rPr>
          <w:sz w:val="28"/>
          <w:szCs w:val="28"/>
        </w:rPr>
      </w:pPr>
      <w:r w:rsidRPr="000B5CD0">
        <w:rPr>
          <w:color w:val="000000"/>
          <w:sz w:val="28"/>
          <w:szCs w:val="28"/>
        </w:rPr>
        <w:t xml:space="preserve"> </w:t>
      </w:r>
    </w:p>
    <w:p w:rsidR="002639F0" w:rsidRPr="00375858" w:rsidRDefault="002639F0" w:rsidP="002639F0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2639F0" w:rsidRPr="00375858" w:rsidRDefault="002639F0" w:rsidP="002639F0">
      <w:pPr>
        <w:jc w:val="center"/>
      </w:pPr>
      <w:r w:rsidRPr="00375858">
        <w:rPr>
          <w:b/>
          <w:i/>
        </w:rPr>
        <w:t>по теме «Системы уравнений с двумя переменными»</w:t>
      </w:r>
    </w:p>
    <w:p w:rsidR="002639F0" w:rsidRPr="00375858" w:rsidRDefault="002639F0" w:rsidP="002639F0">
      <w:pPr>
        <w:jc w:val="center"/>
        <w:rPr>
          <w:b/>
        </w:rPr>
      </w:pPr>
      <w:r w:rsidRPr="00375858">
        <w:rPr>
          <w:b/>
        </w:rPr>
        <w:t>Вариант 1</w:t>
      </w:r>
    </w:p>
    <w:p w:rsidR="002639F0" w:rsidRPr="00375858" w:rsidRDefault="002639F0" w:rsidP="002639F0">
      <w:pPr>
        <w:jc w:val="center"/>
      </w:pPr>
    </w:p>
    <w:p w:rsidR="002639F0" w:rsidRPr="00375858" w:rsidRDefault="002639F0" w:rsidP="002639F0">
      <w:pPr>
        <w:numPr>
          <w:ilvl w:val="0"/>
          <w:numId w:val="1"/>
        </w:numPr>
      </w:pPr>
      <w:r w:rsidRPr="00375858">
        <w:t xml:space="preserve">Определите, </w:t>
      </w:r>
      <w:r w:rsidR="00E128AB" w:rsidRPr="00375858">
        <w:t>какие из пар чисел являются решения</w:t>
      </w:r>
      <w:r w:rsidRPr="00375858">
        <w:t>м</w:t>
      </w:r>
      <w:r w:rsidR="00E128AB" w:rsidRPr="00375858">
        <w:t>и</w:t>
      </w:r>
      <w:r w:rsidRPr="00375858">
        <w:t xml:space="preserve"> уравнения </w:t>
      </w:r>
    </w:p>
    <w:p w:rsidR="00E128AB" w:rsidRPr="00375858" w:rsidRDefault="002639F0" w:rsidP="002639F0">
      <w:pPr>
        <w:ind w:left="360"/>
      </w:pPr>
      <w:r w:rsidRPr="00375858">
        <w:t xml:space="preserve">                          </w:t>
      </w:r>
      <w:r w:rsidRPr="00375858">
        <w:rPr>
          <w:i/>
          <w:lang w:val="en-US"/>
        </w:rPr>
        <w:t>u + v</w:t>
      </w:r>
      <w:r w:rsidRPr="00375858">
        <w:rPr>
          <w:lang w:val="en-US"/>
        </w:rPr>
        <w:t xml:space="preserve"> = 5</w:t>
      </w:r>
    </w:p>
    <w:p w:rsidR="002639F0" w:rsidRPr="00375858" w:rsidRDefault="002639F0" w:rsidP="002639F0">
      <w:pPr>
        <w:ind w:left="360"/>
      </w:pPr>
      <w:r w:rsidRPr="00375858">
        <w:rPr>
          <w:lang w:val="en-US"/>
        </w:rPr>
        <w:t xml:space="preserve">     </w:t>
      </w:r>
    </w:p>
    <w:p w:rsidR="002639F0" w:rsidRPr="00375858" w:rsidRDefault="002639F0" w:rsidP="002639F0">
      <w:pPr>
        <w:ind w:left="360"/>
      </w:pPr>
      <w:r w:rsidRPr="00375858">
        <w:t xml:space="preserve">    а) (1;4)</w:t>
      </w:r>
      <w:r w:rsidR="00B207B8" w:rsidRPr="00375858">
        <w:t>;</w:t>
      </w:r>
      <w:r w:rsidRPr="00375858">
        <w:t xml:space="preserve">   б) (6;1)</w:t>
      </w:r>
      <w:r w:rsidR="00B207B8" w:rsidRPr="00375858">
        <w:t>;  в) (-</w:t>
      </w:r>
      <w:r w:rsidRPr="00375858">
        <w:t>2;7)</w:t>
      </w:r>
      <w:r w:rsidR="00B207B8" w:rsidRPr="00375858">
        <w:t>;  г) (2;-</w:t>
      </w:r>
      <w:r w:rsidRPr="00375858">
        <w:t>7)</w:t>
      </w:r>
      <w:r w:rsidR="00B207B8" w:rsidRPr="00375858">
        <w:t>.</w:t>
      </w:r>
    </w:p>
    <w:p w:rsidR="002639F0" w:rsidRPr="00375858" w:rsidRDefault="002639F0" w:rsidP="002639F0">
      <w:pPr>
        <w:ind w:left="360"/>
      </w:pPr>
      <w:r w:rsidRPr="00375858">
        <w:t xml:space="preserve"> </w:t>
      </w:r>
    </w:p>
    <w:p w:rsidR="002639F0" w:rsidRPr="00375858" w:rsidRDefault="002639F0" w:rsidP="002639F0">
      <w:pPr>
        <w:numPr>
          <w:ilvl w:val="0"/>
          <w:numId w:val="1"/>
        </w:numPr>
      </w:pPr>
      <w:r w:rsidRPr="00375858">
        <w:t>Найдите расстояние на координатной плоскости между точками</w:t>
      </w:r>
    </w:p>
    <w:p w:rsidR="002639F0" w:rsidRPr="00375858" w:rsidRDefault="002639F0" w:rsidP="002639F0">
      <w:pPr>
        <w:ind w:left="360"/>
      </w:pPr>
      <w:r w:rsidRPr="00375858">
        <w:t xml:space="preserve">     </w:t>
      </w:r>
      <w:r w:rsidRPr="00375858">
        <w:rPr>
          <w:i/>
        </w:rPr>
        <w:t>А</w:t>
      </w:r>
      <w:r w:rsidRPr="00375858">
        <w:t xml:space="preserve">(5;3) и </w:t>
      </w:r>
      <w:r w:rsidRPr="00375858">
        <w:rPr>
          <w:i/>
        </w:rPr>
        <w:t>В</w:t>
      </w:r>
      <w:r w:rsidR="00B207B8" w:rsidRPr="00375858">
        <w:t>(2;-</w:t>
      </w:r>
      <w:r w:rsidRPr="00375858">
        <w:t>1)</w:t>
      </w:r>
      <w:r w:rsidR="000053D8" w:rsidRPr="00375858">
        <w:t>.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numPr>
          <w:ilvl w:val="0"/>
          <w:numId w:val="1"/>
        </w:numPr>
      </w:pPr>
      <w:r w:rsidRPr="00375858">
        <w:t xml:space="preserve">Решите систему уравнений    </w:t>
      </w:r>
    </w:p>
    <w:p w:rsidR="002639F0" w:rsidRPr="00375858" w:rsidRDefault="002639F0" w:rsidP="002639F0">
      <w:pPr>
        <w:ind w:left="360"/>
      </w:pPr>
      <w:r w:rsidRPr="00375858">
        <w:t xml:space="preserve">  </w:t>
      </w:r>
      <w:r w:rsidRPr="00375858">
        <w:rPr>
          <w:position w:val="-4"/>
        </w:rPr>
        <w:object w:dxaOrig="180" w:dyaOrig="279">
          <v:shape id="_x0000_i1030" type="#_x0000_t75" style="width:9pt;height:14.25pt" o:ole="">
            <v:imagedata r:id="rId15" o:title=""/>
          </v:shape>
          <o:OLEObject Type="Embed" ProgID="Equation.DSMT4" ShapeID="_x0000_i1030" DrawAspect="Content" ObjectID="_1467370632" r:id="rId16"/>
        </w:object>
      </w:r>
      <w:r w:rsidR="00310E0B" w:rsidRPr="00375858">
        <w:rPr>
          <w:position w:val="-30"/>
        </w:rPr>
        <w:object w:dxaOrig="1320" w:dyaOrig="720">
          <v:shape id="_x0000_i1031" type="#_x0000_t75" style="width:66pt;height:36pt" o:ole="">
            <v:imagedata r:id="rId17" o:title=""/>
          </v:shape>
          <o:OLEObject Type="Embed" ProgID="Equation.DSMT4" ShapeID="_x0000_i1031" DrawAspect="Content" ObjectID="_1467370633" r:id="rId18"/>
        </w:object>
      </w:r>
      <w:r w:rsidRPr="00375858">
        <w:t xml:space="preserve">     </w:t>
      </w:r>
      <w:r w:rsidRPr="00375858">
        <w:rPr>
          <w:position w:val="-4"/>
        </w:rPr>
        <w:object w:dxaOrig="180" w:dyaOrig="279">
          <v:shape id="_x0000_i1032" type="#_x0000_t75" style="width:9pt;height:14.25pt" o:ole="">
            <v:imagedata r:id="rId15" o:title=""/>
          </v:shape>
          <o:OLEObject Type="Embed" ProgID="Equation.DSMT4" ShapeID="_x0000_i1032" DrawAspect="Content" ObjectID="_1467370634" r:id="rId19"/>
        </w:object>
      </w:r>
      <w:r w:rsidRPr="00375858">
        <w:t xml:space="preserve">                                                        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numPr>
          <w:ilvl w:val="0"/>
          <w:numId w:val="1"/>
        </w:numPr>
      </w:pPr>
      <w:r w:rsidRPr="00375858">
        <w:t xml:space="preserve">Запишите формулу, задающую линейную функцию, график которой пересекает ось абсцисс в точке </w:t>
      </w:r>
      <w:r w:rsidRPr="00375858">
        <w:rPr>
          <w:i/>
        </w:rPr>
        <w:t>А</w:t>
      </w:r>
      <w:r w:rsidRPr="00375858">
        <w:t xml:space="preserve">(1,5;0) и проходит через точку </w:t>
      </w:r>
    </w:p>
    <w:p w:rsidR="002639F0" w:rsidRPr="00375858" w:rsidRDefault="002639F0" w:rsidP="002639F0">
      <w:pPr>
        <w:ind w:left="360"/>
      </w:pPr>
      <w:r w:rsidRPr="00375858">
        <w:t xml:space="preserve">     </w:t>
      </w:r>
      <w:r w:rsidRPr="00375858">
        <w:rPr>
          <w:i/>
        </w:rPr>
        <w:t>М</w:t>
      </w:r>
      <w:r w:rsidR="00B207B8" w:rsidRPr="00375858">
        <w:t>(-2;-</w:t>
      </w:r>
      <w:r w:rsidRPr="00375858">
        <w:t>8)</w:t>
      </w:r>
      <w:r w:rsidR="00B207B8" w:rsidRPr="00375858">
        <w:t>.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ind w:left="360"/>
        <w:rPr>
          <w:b/>
        </w:rPr>
      </w:pPr>
      <w:r w:rsidRPr="00375858">
        <w:t xml:space="preserve">     </w:t>
      </w:r>
      <w:r w:rsidRPr="00375858">
        <w:rPr>
          <w:b/>
        </w:rPr>
        <w:t>или</w:t>
      </w:r>
    </w:p>
    <w:p w:rsidR="002639F0" w:rsidRPr="00375858" w:rsidRDefault="002639F0" w:rsidP="002639F0">
      <w:pPr>
        <w:ind w:left="360"/>
        <w:rPr>
          <w:b/>
        </w:rPr>
      </w:pPr>
    </w:p>
    <w:p w:rsidR="002639F0" w:rsidRPr="00375858" w:rsidRDefault="002639F0" w:rsidP="002639F0">
      <w:pPr>
        <w:ind w:left="720" w:hanging="360"/>
      </w:pPr>
      <w:r w:rsidRPr="00375858">
        <w:t xml:space="preserve">    </w:t>
      </w:r>
      <w:r w:rsidR="00B26E15" w:rsidRPr="00375858">
        <w:t xml:space="preserve">Определите, </w:t>
      </w:r>
      <w:r w:rsidRPr="00375858">
        <w:t>какая из систем  имеет бескон</w:t>
      </w:r>
      <w:r w:rsidR="00B26E15" w:rsidRPr="00375858">
        <w:t xml:space="preserve">ечно много решений?  </w:t>
      </w:r>
    </w:p>
    <w:p w:rsidR="002639F0" w:rsidRPr="00375858" w:rsidRDefault="002639F0" w:rsidP="002639F0">
      <w:r w:rsidRPr="00375858">
        <w:t xml:space="preserve">          </w:t>
      </w:r>
    </w:p>
    <w:p w:rsidR="002639F0" w:rsidRPr="00375858" w:rsidRDefault="002639F0" w:rsidP="002639F0">
      <w:pPr>
        <w:ind w:left="360"/>
      </w:pPr>
      <w:r w:rsidRPr="00375858">
        <w:t xml:space="preserve">    а)</w:t>
      </w:r>
      <w:r w:rsidR="00310E0B" w:rsidRPr="00375858">
        <w:rPr>
          <w:position w:val="-30"/>
        </w:rPr>
        <w:object w:dxaOrig="1200" w:dyaOrig="720">
          <v:shape id="_x0000_i1033" type="#_x0000_t75" style="width:60pt;height:36pt" o:ole="">
            <v:imagedata r:id="rId20" o:title=""/>
          </v:shape>
          <o:OLEObject Type="Embed" ProgID="Equation.DSMT4" ShapeID="_x0000_i1033" DrawAspect="Content" ObjectID="_1467370635" r:id="rId21"/>
        </w:object>
      </w:r>
      <w:r w:rsidRPr="00375858">
        <w:t xml:space="preserve">          б) </w:t>
      </w:r>
      <w:r w:rsidR="00310E0B" w:rsidRPr="00375858">
        <w:rPr>
          <w:position w:val="-30"/>
        </w:rPr>
        <w:object w:dxaOrig="1320" w:dyaOrig="720">
          <v:shape id="_x0000_i1034" type="#_x0000_t75" style="width:66pt;height:36pt" o:ole="">
            <v:imagedata r:id="rId22" o:title=""/>
          </v:shape>
          <o:OLEObject Type="Embed" ProgID="Equation.DSMT4" ShapeID="_x0000_i1034" DrawAspect="Content" ObjectID="_1467370636" r:id="rId23"/>
        </w:object>
      </w:r>
      <w:r w:rsidRPr="00375858">
        <w:t xml:space="preserve">       в) </w:t>
      </w:r>
      <w:r w:rsidR="00310E0B" w:rsidRPr="00375858">
        <w:rPr>
          <w:position w:val="-30"/>
        </w:rPr>
        <w:object w:dxaOrig="1400" w:dyaOrig="720">
          <v:shape id="_x0000_i1035" type="#_x0000_t75" style="width:69.75pt;height:36pt" o:ole="">
            <v:imagedata r:id="rId24" o:title=""/>
          </v:shape>
          <o:OLEObject Type="Embed" ProgID="Equation.DSMT4" ShapeID="_x0000_i1035" DrawAspect="Content" ObjectID="_1467370637" r:id="rId25"/>
        </w:object>
      </w:r>
      <w:r w:rsidRPr="00375858">
        <w:t xml:space="preserve"> </w:t>
      </w:r>
    </w:p>
    <w:p w:rsidR="00E128AB" w:rsidRPr="00375858" w:rsidRDefault="00E128AB" w:rsidP="002639F0">
      <w:pPr>
        <w:ind w:left="360"/>
      </w:pPr>
      <w:r w:rsidRPr="00375858">
        <w:t xml:space="preserve">    </w:t>
      </w:r>
    </w:p>
    <w:p w:rsidR="002639F0" w:rsidRPr="00375858" w:rsidRDefault="00E128AB" w:rsidP="002639F0">
      <w:pPr>
        <w:ind w:left="360"/>
      </w:pPr>
      <w:r w:rsidRPr="00375858">
        <w:t xml:space="preserve">     Найдите эти решения.</w:t>
      </w:r>
    </w:p>
    <w:p w:rsidR="00E128AB" w:rsidRPr="00375858" w:rsidRDefault="00E128AB" w:rsidP="002639F0">
      <w:pPr>
        <w:ind w:left="360"/>
      </w:pPr>
    </w:p>
    <w:p w:rsidR="002639F0" w:rsidRPr="00375858" w:rsidRDefault="00E128AB" w:rsidP="00E128AB">
      <w:pPr>
        <w:ind w:left="360"/>
      </w:pPr>
      <w:r w:rsidRPr="00375858">
        <w:t>5.  Р</w:t>
      </w:r>
      <w:r w:rsidR="002639F0" w:rsidRPr="00375858">
        <w:t>ешите систему уравнений</w:t>
      </w:r>
    </w:p>
    <w:p w:rsidR="002639F0" w:rsidRPr="00375858" w:rsidRDefault="002639F0" w:rsidP="002639F0">
      <w:pPr>
        <w:ind w:left="720"/>
      </w:pPr>
    </w:p>
    <w:p w:rsidR="002639F0" w:rsidRPr="00375858" w:rsidRDefault="002639F0" w:rsidP="002639F0">
      <w:r w:rsidRPr="00375858">
        <w:t xml:space="preserve">         </w:t>
      </w:r>
      <w:r w:rsidR="00E128AB" w:rsidRPr="00375858">
        <w:rPr>
          <w:position w:val="-64"/>
        </w:rPr>
        <w:object w:dxaOrig="2220" w:dyaOrig="1400">
          <v:shape id="_x0000_i1036" type="#_x0000_t75" style="width:111pt;height:69.75pt" o:ole="">
            <v:imagedata r:id="rId26" o:title=""/>
          </v:shape>
          <o:OLEObject Type="Embed" ProgID="Equation.DSMT4" ShapeID="_x0000_i1036" DrawAspect="Content" ObjectID="_1467370638" r:id="rId27"/>
        </w:object>
      </w:r>
    </w:p>
    <w:p w:rsidR="002639F0" w:rsidRPr="00375858" w:rsidRDefault="002639F0" w:rsidP="002639F0"/>
    <w:p w:rsidR="002639F0" w:rsidRPr="00375858" w:rsidRDefault="002639F0" w:rsidP="002639F0"/>
    <w:p w:rsidR="00E128AB" w:rsidRPr="00375858" w:rsidRDefault="00E128AB" w:rsidP="002639F0">
      <w:pPr>
        <w:jc w:val="center"/>
        <w:rPr>
          <w:b/>
          <w:i/>
        </w:rPr>
      </w:pPr>
    </w:p>
    <w:p w:rsidR="00E128AB" w:rsidRPr="00375858" w:rsidRDefault="00E128AB" w:rsidP="002639F0">
      <w:pPr>
        <w:jc w:val="center"/>
        <w:rPr>
          <w:b/>
          <w:i/>
        </w:rPr>
      </w:pPr>
    </w:p>
    <w:p w:rsidR="00E128AB" w:rsidRPr="00375858" w:rsidRDefault="00E128AB" w:rsidP="002639F0">
      <w:pPr>
        <w:jc w:val="center"/>
        <w:rPr>
          <w:b/>
          <w:i/>
        </w:rPr>
      </w:pPr>
    </w:p>
    <w:p w:rsidR="00E128AB" w:rsidRPr="00375858" w:rsidRDefault="00E128AB" w:rsidP="002639F0">
      <w:pPr>
        <w:jc w:val="center"/>
        <w:rPr>
          <w:b/>
          <w:i/>
        </w:rPr>
      </w:pPr>
    </w:p>
    <w:p w:rsidR="00E128AB" w:rsidRPr="00375858" w:rsidRDefault="00E128AB" w:rsidP="002639F0">
      <w:pPr>
        <w:jc w:val="center"/>
        <w:rPr>
          <w:b/>
          <w:i/>
        </w:rPr>
      </w:pPr>
    </w:p>
    <w:p w:rsidR="00E128AB" w:rsidRPr="00375858" w:rsidRDefault="00E128AB" w:rsidP="002639F0">
      <w:pPr>
        <w:jc w:val="center"/>
        <w:rPr>
          <w:b/>
          <w:i/>
        </w:rPr>
      </w:pPr>
    </w:p>
    <w:p w:rsidR="005E7C31" w:rsidRPr="00375858" w:rsidRDefault="005E7C31" w:rsidP="002639F0">
      <w:pPr>
        <w:jc w:val="center"/>
        <w:rPr>
          <w:b/>
          <w:i/>
        </w:rPr>
      </w:pPr>
    </w:p>
    <w:p w:rsidR="002639F0" w:rsidRPr="00375858" w:rsidRDefault="002639F0" w:rsidP="002639F0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2639F0" w:rsidRPr="00375858" w:rsidRDefault="002639F0" w:rsidP="002639F0">
      <w:pPr>
        <w:jc w:val="center"/>
        <w:rPr>
          <w:b/>
        </w:rPr>
      </w:pPr>
      <w:r w:rsidRPr="00375858">
        <w:rPr>
          <w:b/>
          <w:i/>
        </w:rPr>
        <w:t>по теме «Системы уравнений с двумя переменными»</w:t>
      </w:r>
    </w:p>
    <w:p w:rsidR="002639F0" w:rsidRPr="00375858" w:rsidRDefault="002639F0" w:rsidP="002639F0">
      <w:pPr>
        <w:jc w:val="center"/>
        <w:rPr>
          <w:b/>
        </w:rPr>
      </w:pPr>
      <w:r w:rsidRPr="00375858">
        <w:rPr>
          <w:b/>
        </w:rPr>
        <w:t>Вариант 2</w:t>
      </w:r>
    </w:p>
    <w:p w:rsidR="002639F0" w:rsidRPr="00375858" w:rsidRDefault="002639F0" w:rsidP="002639F0">
      <w:pPr>
        <w:jc w:val="center"/>
      </w:pPr>
    </w:p>
    <w:p w:rsidR="002639F0" w:rsidRPr="00375858" w:rsidRDefault="002639F0" w:rsidP="002639F0">
      <w:pPr>
        <w:numPr>
          <w:ilvl w:val="0"/>
          <w:numId w:val="5"/>
        </w:numPr>
      </w:pPr>
      <w:r w:rsidRPr="00375858">
        <w:t xml:space="preserve">Определите, </w:t>
      </w:r>
      <w:r w:rsidR="00E128AB" w:rsidRPr="00375858">
        <w:t>какие из пар чисел являются решения</w:t>
      </w:r>
      <w:r w:rsidRPr="00375858">
        <w:t>м</w:t>
      </w:r>
      <w:r w:rsidR="00E128AB" w:rsidRPr="00375858">
        <w:t>и</w:t>
      </w:r>
      <w:r w:rsidRPr="00375858">
        <w:t xml:space="preserve"> уравнения </w:t>
      </w:r>
    </w:p>
    <w:p w:rsidR="002639F0" w:rsidRPr="00375858" w:rsidRDefault="002639F0" w:rsidP="002639F0">
      <w:pPr>
        <w:ind w:left="360"/>
      </w:pPr>
      <w:r w:rsidRPr="00375858">
        <w:rPr>
          <w:i/>
        </w:rPr>
        <w:t xml:space="preserve">                          s</w:t>
      </w:r>
      <w:r w:rsidRPr="00375858">
        <w:rPr>
          <w:i/>
          <w:lang w:val="en-US"/>
        </w:rPr>
        <w:t xml:space="preserve"> + t </w:t>
      </w:r>
      <w:r w:rsidRPr="00375858">
        <w:rPr>
          <w:lang w:val="en-US"/>
        </w:rPr>
        <w:t xml:space="preserve">= </w:t>
      </w:r>
      <w:r w:rsidRPr="00375858">
        <w:t>6</w:t>
      </w:r>
    </w:p>
    <w:p w:rsidR="002639F0" w:rsidRPr="00375858" w:rsidRDefault="002639F0" w:rsidP="002639F0">
      <w:pPr>
        <w:ind w:left="360"/>
      </w:pPr>
      <w:r w:rsidRPr="00375858">
        <w:rPr>
          <w:lang w:val="en-US"/>
        </w:rPr>
        <w:t xml:space="preserve">     </w:t>
      </w:r>
    </w:p>
    <w:p w:rsidR="002639F0" w:rsidRPr="00375858" w:rsidRDefault="002639F0" w:rsidP="002639F0">
      <w:pPr>
        <w:ind w:left="360"/>
      </w:pPr>
      <w:r w:rsidRPr="00375858">
        <w:t xml:space="preserve">    а) (2;4)</w:t>
      </w:r>
      <w:r w:rsidR="000053D8" w:rsidRPr="00375858">
        <w:t>;</w:t>
      </w:r>
      <w:r w:rsidRPr="00375858">
        <w:t xml:space="preserve">   б) (</w:t>
      </w:r>
      <w:r w:rsidR="000053D8" w:rsidRPr="00375858">
        <w:t>1;7);  в) (-</w:t>
      </w:r>
      <w:r w:rsidRPr="00375858">
        <w:t>8;2)</w:t>
      </w:r>
      <w:r w:rsidR="000053D8" w:rsidRPr="00375858">
        <w:t>;</w:t>
      </w:r>
      <w:r w:rsidRPr="00375858">
        <w:t xml:space="preserve">  </w:t>
      </w:r>
      <w:r w:rsidR="000053D8" w:rsidRPr="00375858">
        <w:t>г) (8;-</w:t>
      </w:r>
      <w:r w:rsidRPr="00375858">
        <w:t>2)</w:t>
      </w:r>
      <w:r w:rsidR="000053D8" w:rsidRPr="00375858">
        <w:t>.</w:t>
      </w:r>
    </w:p>
    <w:p w:rsidR="002639F0" w:rsidRPr="00375858" w:rsidRDefault="002639F0" w:rsidP="002639F0">
      <w:pPr>
        <w:ind w:left="360"/>
      </w:pPr>
      <w:r w:rsidRPr="00375858">
        <w:t xml:space="preserve"> </w:t>
      </w:r>
    </w:p>
    <w:p w:rsidR="002639F0" w:rsidRPr="00375858" w:rsidRDefault="002639F0" w:rsidP="002639F0">
      <w:pPr>
        <w:numPr>
          <w:ilvl w:val="0"/>
          <w:numId w:val="5"/>
        </w:numPr>
      </w:pPr>
      <w:r w:rsidRPr="00375858">
        <w:t>Найдите расстояние на координатной плоскости между точками</w:t>
      </w:r>
    </w:p>
    <w:p w:rsidR="002639F0" w:rsidRPr="00375858" w:rsidRDefault="002639F0" w:rsidP="002639F0">
      <w:pPr>
        <w:ind w:left="360"/>
      </w:pPr>
      <w:r w:rsidRPr="00375858">
        <w:t xml:space="preserve">     </w:t>
      </w:r>
      <w:r w:rsidRPr="00375858">
        <w:rPr>
          <w:i/>
        </w:rPr>
        <w:t>M</w:t>
      </w:r>
      <w:r w:rsidRPr="00375858">
        <w:t xml:space="preserve">(8;2) и </w:t>
      </w:r>
      <w:r w:rsidRPr="00375858">
        <w:rPr>
          <w:i/>
        </w:rPr>
        <w:t>K</w:t>
      </w:r>
      <w:r w:rsidRPr="00375858">
        <w:t>(4</w:t>
      </w:r>
      <w:r w:rsidR="000053D8" w:rsidRPr="00375858">
        <w:t>;-</w:t>
      </w:r>
      <w:r w:rsidRPr="00375858">
        <w:t>1)</w:t>
      </w:r>
      <w:r w:rsidR="000053D8" w:rsidRPr="00375858">
        <w:t>.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numPr>
          <w:ilvl w:val="0"/>
          <w:numId w:val="5"/>
        </w:numPr>
      </w:pPr>
      <w:r w:rsidRPr="00375858">
        <w:t xml:space="preserve">Решите систему уравнений      </w:t>
      </w:r>
    </w:p>
    <w:p w:rsidR="002639F0" w:rsidRPr="00375858" w:rsidRDefault="002639F0" w:rsidP="002639F0">
      <w:pPr>
        <w:ind w:left="360"/>
      </w:pPr>
      <w:r w:rsidRPr="00375858">
        <w:t xml:space="preserve">    </w:t>
      </w:r>
      <w:r w:rsidR="00310E0B" w:rsidRPr="00375858">
        <w:rPr>
          <w:position w:val="-30"/>
        </w:rPr>
        <w:object w:dxaOrig="1320" w:dyaOrig="720">
          <v:shape id="_x0000_i1037" type="#_x0000_t75" style="width:66pt;height:36pt" o:ole="">
            <v:imagedata r:id="rId28" o:title=""/>
          </v:shape>
          <o:OLEObject Type="Embed" ProgID="Equation.DSMT4" ShapeID="_x0000_i1037" DrawAspect="Content" ObjectID="_1467370639" r:id="rId29"/>
        </w:objec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numPr>
          <w:ilvl w:val="0"/>
          <w:numId w:val="5"/>
        </w:numPr>
      </w:pPr>
      <w:r w:rsidRPr="00375858">
        <w:t>Запишите формулу, задающую линейную функцию, графи</w:t>
      </w:r>
      <w:r w:rsidR="00E128AB" w:rsidRPr="00375858">
        <w:t>к которой пересекает ось абсцисс</w:t>
      </w:r>
      <w:r w:rsidRPr="00375858">
        <w:t xml:space="preserve"> в точке </w:t>
      </w:r>
      <w:r w:rsidRPr="00375858">
        <w:rPr>
          <w:i/>
        </w:rPr>
        <w:t>В</w:t>
      </w:r>
      <w:r w:rsidR="00E128AB" w:rsidRPr="00375858">
        <w:t>(3,5;0</w:t>
      </w:r>
      <w:r w:rsidRPr="00375858">
        <w:t xml:space="preserve">) и проходит через точку </w:t>
      </w:r>
    </w:p>
    <w:p w:rsidR="002639F0" w:rsidRPr="00375858" w:rsidRDefault="002639F0" w:rsidP="002639F0">
      <w:pPr>
        <w:ind w:left="360"/>
      </w:pPr>
      <w:r w:rsidRPr="00375858">
        <w:t xml:space="preserve">     </w:t>
      </w:r>
      <w:r w:rsidR="000053D8" w:rsidRPr="00375858">
        <w:rPr>
          <w:i/>
        </w:rPr>
        <w:t>N</w:t>
      </w:r>
      <w:r w:rsidR="000053D8" w:rsidRPr="00375858">
        <w:t>(-2;-</w:t>
      </w:r>
      <w:r w:rsidRPr="00375858">
        <w:t>7</w:t>
      </w:r>
      <w:r w:rsidR="000053D8" w:rsidRPr="00375858">
        <w:t>).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ind w:left="360"/>
        <w:rPr>
          <w:b/>
        </w:rPr>
      </w:pPr>
      <w:r w:rsidRPr="00375858">
        <w:t xml:space="preserve">     </w:t>
      </w:r>
      <w:r w:rsidRPr="00375858">
        <w:rPr>
          <w:b/>
        </w:rPr>
        <w:t>или</w:t>
      </w:r>
    </w:p>
    <w:p w:rsidR="002639F0" w:rsidRPr="00375858" w:rsidRDefault="002639F0" w:rsidP="002639F0">
      <w:pPr>
        <w:ind w:left="360"/>
        <w:rPr>
          <w:b/>
        </w:rPr>
      </w:pPr>
    </w:p>
    <w:p w:rsidR="002639F0" w:rsidRPr="00375858" w:rsidRDefault="00B26E15" w:rsidP="002639F0">
      <w:pPr>
        <w:ind w:left="720"/>
      </w:pPr>
      <w:r w:rsidRPr="00375858">
        <w:t xml:space="preserve">Определите, </w:t>
      </w:r>
      <w:r w:rsidR="002639F0" w:rsidRPr="00375858">
        <w:t>какая из систем  имеет бескон</w:t>
      </w:r>
      <w:r w:rsidRPr="00375858">
        <w:t xml:space="preserve">ечно много решений?  </w:t>
      </w:r>
    </w:p>
    <w:p w:rsidR="002639F0" w:rsidRPr="00375858" w:rsidRDefault="002639F0" w:rsidP="002639F0">
      <w:pPr>
        <w:ind w:left="360"/>
      </w:pPr>
    </w:p>
    <w:p w:rsidR="002639F0" w:rsidRPr="00375858" w:rsidRDefault="002639F0" w:rsidP="002639F0">
      <w:pPr>
        <w:ind w:left="360"/>
      </w:pPr>
      <w:r w:rsidRPr="00375858">
        <w:t xml:space="preserve">     а) </w:t>
      </w:r>
      <w:r w:rsidR="00310E0B" w:rsidRPr="00375858">
        <w:rPr>
          <w:position w:val="-30"/>
        </w:rPr>
        <w:object w:dxaOrig="1320" w:dyaOrig="720">
          <v:shape id="_x0000_i1038" type="#_x0000_t75" style="width:66pt;height:36pt" o:ole="">
            <v:imagedata r:id="rId30" o:title=""/>
          </v:shape>
          <o:OLEObject Type="Embed" ProgID="Equation.DSMT4" ShapeID="_x0000_i1038" DrawAspect="Content" ObjectID="_1467370640" r:id="rId31"/>
        </w:object>
      </w:r>
      <w:r w:rsidRPr="00375858">
        <w:t xml:space="preserve">      б) </w:t>
      </w:r>
      <w:r w:rsidR="00310E0B" w:rsidRPr="00375858">
        <w:rPr>
          <w:position w:val="-30"/>
        </w:rPr>
        <w:object w:dxaOrig="1300" w:dyaOrig="720">
          <v:shape id="_x0000_i1039" type="#_x0000_t75" style="width:65.25pt;height:36pt" o:ole="">
            <v:imagedata r:id="rId32" o:title=""/>
          </v:shape>
          <o:OLEObject Type="Embed" ProgID="Equation.DSMT4" ShapeID="_x0000_i1039" DrawAspect="Content" ObjectID="_1467370641" r:id="rId33"/>
        </w:object>
      </w:r>
      <w:r w:rsidRPr="00375858">
        <w:t xml:space="preserve">      в) </w:t>
      </w:r>
      <w:r w:rsidR="00310E0B" w:rsidRPr="00375858">
        <w:rPr>
          <w:position w:val="-30"/>
        </w:rPr>
        <w:object w:dxaOrig="1400" w:dyaOrig="720">
          <v:shape id="_x0000_i1040" type="#_x0000_t75" style="width:69.75pt;height:36pt" o:ole="">
            <v:imagedata r:id="rId34" o:title=""/>
          </v:shape>
          <o:OLEObject Type="Embed" ProgID="Equation.DSMT4" ShapeID="_x0000_i1040" DrawAspect="Content" ObjectID="_1467370642" r:id="rId35"/>
        </w:object>
      </w:r>
      <w:r w:rsidRPr="00375858">
        <w:t xml:space="preserve">  </w:t>
      </w:r>
    </w:p>
    <w:p w:rsidR="002639F0" w:rsidRPr="00375858" w:rsidRDefault="002639F0" w:rsidP="002639F0">
      <w:pPr>
        <w:ind w:left="360"/>
      </w:pPr>
    </w:p>
    <w:p w:rsidR="002639F0" w:rsidRPr="00375858" w:rsidRDefault="00E128AB" w:rsidP="00E128AB">
      <w:pPr>
        <w:ind w:left="360"/>
        <w:rPr>
          <w:b/>
        </w:rPr>
      </w:pPr>
      <w:r w:rsidRPr="00375858">
        <w:t xml:space="preserve">     Найдите эти решения.</w:t>
      </w:r>
      <w:r w:rsidR="002639F0" w:rsidRPr="00375858">
        <w:rPr>
          <w:b/>
        </w:rPr>
        <w:t xml:space="preserve"> </w:t>
      </w:r>
    </w:p>
    <w:p w:rsidR="002639F0" w:rsidRPr="00375858" w:rsidRDefault="002639F0" w:rsidP="002639F0">
      <w:pPr>
        <w:ind w:left="720"/>
      </w:pPr>
    </w:p>
    <w:p w:rsidR="002639F0" w:rsidRPr="00375858" w:rsidRDefault="00E128AB" w:rsidP="00E128AB">
      <w:pPr>
        <w:ind w:left="360"/>
      </w:pPr>
      <w:r w:rsidRPr="00375858">
        <w:t>5.  Р</w:t>
      </w:r>
      <w:r w:rsidR="002639F0" w:rsidRPr="00375858">
        <w:t>ешите систему уравнений</w:t>
      </w:r>
    </w:p>
    <w:p w:rsidR="002639F0" w:rsidRPr="00375858" w:rsidRDefault="002639F0" w:rsidP="002639F0">
      <w:pPr>
        <w:ind w:left="720"/>
      </w:pPr>
    </w:p>
    <w:p w:rsidR="002639F0" w:rsidRPr="00375858" w:rsidRDefault="002639F0" w:rsidP="002639F0">
      <w:pPr>
        <w:ind w:left="-360"/>
      </w:pPr>
      <w:r w:rsidRPr="00375858">
        <w:t xml:space="preserve">               </w:t>
      </w:r>
      <w:r w:rsidR="00310E0B" w:rsidRPr="00375858">
        <w:rPr>
          <w:position w:val="-64"/>
        </w:rPr>
        <w:object w:dxaOrig="2400" w:dyaOrig="1400">
          <v:shape id="_x0000_i1041" type="#_x0000_t75" style="width:120pt;height:69.75pt" o:ole="">
            <v:imagedata r:id="rId36" o:title=""/>
          </v:shape>
          <o:OLEObject Type="Embed" ProgID="Equation.DSMT4" ShapeID="_x0000_i1041" DrawAspect="Content" ObjectID="_1467370643" r:id="rId37"/>
        </w:object>
      </w:r>
    </w:p>
    <w:p w:rsidR="0081644A" w:rsidRPr="00375858" w:rsidRDefault="0081644A" w:rsidP="001569F8"/>
    <w:p w:rsidR="00C47B27" w:rsidRPr="00375858" w:rsidRDefault="00312C1C" w:rsidP="0081644A">
      <w:pPr>
        <w:jc w:val="center"/>
      </w:pPr>
      <w:r w:rsidRPr="00375858">
        <w:t xml:space="preserve"> </w:t>
      </w:r>
    </w:p>
    <w:p w:rsidR="00C47B27" w:rsidRPr="00375858" w:rsidRDefault="00C47B27" w:rsidP="0081644A">
      <w:pPr>
        <w:jc w:val="center"/>
      </w:pPr>
    </w:p>
    <w:p w:rsidR="000053D8" w:rsidRPr="00375858" w:rsidRDefault="00312C1C" w:rsidP="0081644A">
      <w:pPr>
        <w:jc w:val="center"/>
        <w:rPr>
          <w:b/>
          <w:i/>
        </w:rPr>
      </w:pPr>
      <w:r w:rsidRPr="00375858">
        <w:t xml:space="preserve">    </w:t>
      </w:r>
      <w:r w:rsidR="0081644A" w:rsidRPr="00375858">
        <w:rPr>
          <w:b/>
          <w:i/>
          <w:position w:val="-4"/>
        </w:rPr>
        <w:object w:dxaOrig="180" w:dyaOrig="279">
          <v:shape id="_x0000_i1042" type="#_x0000_t75" style="width:9pt;height:14.25pt" o:ole="">
            <v:imagedata r:id="rId15" o:title=""/>
          </v:shape>
          <o:OLEObject Type="Embed" ProgID="Equation.DSMT4" ShapeID="_x0000_i1042" DrawAspect="Content" ObjectID="_1467370644" r:id="rId38"/>
        </w:object>
      </w:r>
    </w:p>
    <w:p w:rsidR="00E128AB" w:rsidRPr="00375858" w:rsidRDefault="00E128AB" w:rsidP="0081644A">
      <w:pPr>
        <w:jc w:val="center"/>
        <w:rPr>
          <w:b/>
          <w:i/>
        </w:rPr>
      </w:pPr>
    </w:p>
    <w:p w:rsidR="00E128AB" w:rsidRPr="00375858" w:rsidRDefault="00E128AB" w:rsidP="0081644A">
      <w:pPr>
        <w:jc w:val="center"/>
        <w:rPr>
          <w:b/>
          <w:i/>
        </w:rPr>
      </w:pPr>
    </w:p>
    <w:p w:rsidR="00E128AB" w:rsidRPr="00375858" w:rsidRDefault="00E128AB" w:rsidP="0081644A">
      <w:pPr>
        <w:jc w:val="center"/>
        <w:rPr>
          <w:b/>
          <w:i/>
        </w:rPr>
      </w:pPr>
    </w:p>
    <w:p w:rsidR="00E128AB" w:rsidRPr="00375858" w:rsidRDefault="00E128AB" w:rsidP="0081644A">
      <w:pPr>
        <w:jc w:val="center"/>
        <w:rPr>
          <w:b/>
          <w:i/>
        </w:rPr>
      </w:pPr>
    </w:p>
    <w:p w:rsidR="00415051" w:rsidRPr="00375858" w:rsidRDefault="00415051" w:rsidP="0081644A">
      <w:pPr>
        <w:jc w:val="center"/>
        <w:rPr>
          <w:b/>
          <w:i/>
        </w:rPr>
      </w:pPr>
    </w:p>
    <w:p w:rsidR="0081644A" w:rsidRPr="00375858" w:rsidRDefault="0081644A" w:rsidP="0081644A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81644A" w:rsidRPr="00375858" w:rsidRDefault="0081644A" w:rsidP="0081644A">
      <w:pPr>
        <w:jc w:val="center"/>
        <w:rPr>
          <w:b/>
          <w:i/>
        </w:rPr>
      </w:pPr>
      <w:r w:rsidRPr="00375858">
        <w:rPr>
          <w:b/>
          <w:i/>
        </w:rPr>
        <w:t>по теме «Подобные фигуры»</w:t>
      </w:r>
    </w:p>
    <w:p w:rsidR="0081644A" w:rsidRPr="00375858" w:rsidRDefault="0081644A" w:rsidP="0081644A">
      <w:pPr>
        <w:jc w:val="center"/>
        <w:rPr>
          <w:b/>
        </w:rPr>
      </w:pPr>
      <w:r w:rsidRPr="00375858">
        <w:rPr>
          <w:b/>
        </w:rPr>
        <w:t>Вариант 1</w:t>
      </w:r>
    </w:p>
    <w:p w:rsidR="001569F8" w:rsidRPr="00375858" w:rsidRDefault="001569F8" w:rsidP="001569F8"/>
    <w:p w:rsidR="0081644A" w:rsidRPr="00375858" w:rsidRDefault="0081644A" w:rsidP="00C03D1D">
      <w:pPr>
        <w:numPr>
          <w:ilvl w:val="0"/>
          <w:numId w:val="7"/>
        </w:numPr>
      </w:pPr>
      <w:r w:rsidRPr="00375858">
        <w:t>Укажите верные равенства:</w:t>
      </w:r>
    </w:p>
    <w:p w:rsidR="00C03D1D" w:rsidRPr="00375858" w:rsidRDefault="00F26141" w:rsidP="00F26141">
      <w:pPr>
        <w:ind w:left="360"/>
      </w:pPr>
      <w:r w:rsidRPr="00375858">
        <w:t xml:space="preserve">       </w:t>
      </w:r>
      <w:r w:rsidR="0081644A" w:rsidRPr="00375858">
        <w:t xml:space="preserve">а) </w:t>
      </w:r>
      <w:r w:rsidR="0081644A" w:rsidRPr="00375858">
        <w:rPr>
          <w:position w:val="-24"/>
        </w:rPr>
        <w:object w:dxaOrig="1140" w:dyaOrig="620">
          <v:shape id="_x0000_i1043" type="#_x0000_t75" style="width:57pt;height:30.75pt" o:ole="">
            <v:imagedata r:id="rId39" o:title=""/>
          </v:shape>
          <o:OLEObject Type="Embed" ProgID="Equation.DSMT4" ShapeID="_x0000_i1043" DrawAspect="Content" ObjectID="_1467370645" r:id="rId40"/>
        </w:object>
      </w:r>
      <w:r w:rsidR="00E0335E" w:rsidRPr="00375858">
        <w:t>;</w:t>
      </w:r>
      <w:r w:rsidR="0081644A" w:rsidRPr="00375858">
        <w:t xml:space="preserve">  </w:t>
      </w:r>
      <w:r w:rsidR="00C03D1D" w:rsidRPr="00375858">
        <w:t xml:space="preserve"> </w:t>
      </w:r>
      <w:r w:rsidR="0081644A" w:rsidRPr="00375858">
        <w:t xml:space="preserve">б) </w:t>
      </w:r>
      <w:r w:rsidR="0081644A" w:rsidRPr="00375858">
        <w:rPr>
          <w:position w:val="-24"/>
        </w:rPr>
        <w:object w:dxaOrig="1280" w:dyaOrig="680">
          <v:shape id="_x0000_i1044" type="#_x0000_t75" style="width:63.75pt;height:33.75pt" o:ole="">
            <v:imagedata r:id="rId41" o:title=""/>
          </v:shape>
          <o:OLEObject Type="Embed" ProgID="Equation.DSMT4" ShapeID="_x0000_i1044" DrawAspect="Content" ObjectID="_1467370646" r:id="rId42"/>
        </w:object>
      </w:r>
      <w:r w:rsidR="00E0335E" w:rsidRPr="00375858">
        <w:t>;</w:t>
      </w:r>
      <w:r w:rsidR="00C03D1D" w:rsidRPr="00375858">
        <w:t xml:space="preserve">     в) </w:t>
      </w:r>
      <w:r w:rsidR="00756375" w:rsidRPr="00375858">
        <w:rPr>
          <w:i/>
          <w:position w:val="-10"/>
        </w:rPr>
        <w:object w:dxaOrig="1120" w:dyaOrig="380">
          <v:shape id="_x0000_i1045" type="#_x0000_t75" style="width:56.25pt;height:18.75pt" o:ole="">
            <v:imagedata r:id="rId43" o:title=""/>
          </v:shape>
          <o:OLEObject Type="Embed" ProgID="Equation.DSMT4" ShapeID="_x0000_i1045" DrawAspect="Content" ObjectID="_1467370647" r:id="rId44"/>
        </w:object>
      </w:r>
      <w:r w:rsidR="00E0335E" w:rsidRPr="00375858">
        <w:t>;</w:t>
      </w:r>
      <w:r w:rsidR="00C03D1D" w:rsidRPr="00375858">
        <w:t xml:space="preserve">   г) </w:t>
      </w:r>
      <w:r w:rsidR="00C03D1D" w:rsidRPr="00375858">
        <w:rPr>
          <w:position w:val="-6"/>
        </w:rPr>
        <w:object w:dxaOrig="1060" w:dyaOrig="320">
          <v:shape id="_x0000_i1046" type="#_x0000_t75" style="width:53.25pt;height:15.75pt" o:ole="">
            <v:imagedata r:id="rId45" o:title=""/>
          </v:shape>
          <o:OLEObject Type="Embed" ProgID="Equation.DSMT4" ShapeID="_x0000_i1046" DrawAspect="Content" ObjectID="_1467370648" r:id="rId46"/>
        </w:object>
      </w:r>
      <w:r w:rsidR="00E0335E" w:rsidRPr="00375858">
        <w:t>.</w:t>
      </w:r>
    </w:p>
    <w:p w:rsidR="00C03D1D" w:rsidRPr="00375858" w:rsidRDefault="00C03D1D" w:rsidP="00C03D1D"/>
    <w:p w:rsidR="00A516C1" w:rsidRPr="00375858" w:rsidRDefault="00C03D1D" w:rsidP="00F26141">
      <w:pPr>
        <w:numPr>
          <w:ilvl w:val="0"/>
          <w:numId w:val="7"/>
        </w:numPr>
      </w:pPr>
      <w:r w:rsidRPr="00375858">
        <w:t xml:space="preserve">Треугольники </w:t>
      </w:r>
      <w:r w:rsidR="00C45590" w:rsidRPr="00375858">
        <w:rPr>
          <w:i/>
        </w:rPr>
        <w:t>АС</w:t>
      </w:r>
      <w:r w:rsidR="00C45590" w:rsidRPr="00375858">
        <w:rPr>
          <w:i/>
          <w:lang w:val="en-US"/>
        </w:rPr>
        <w:t>D</w:t>
      </w:r>
      <w:r w:rsidRPr="00375858">
        <w:t xml:space="preserve"> и </w:t>
      </w:r>
      <w:r w:rsidRPr="00375858">
        <w:rPr>
          <w:i/>
        </w:rPr>
        <w:t>ВКМ</w:t>
      </w:r>
      <w:r w:rsidRPr="00375858">
        <w:t xml:space="preserve"> подобны. </w:t>
      </w:r>
      <w:r w:rsidR="00361AFF" w:rsidRPr="00375858">
        <w:t xml:space="preserve">По данным, приведенным на рисунке, найдите меньший угол треугольника </w:t>
      </w:r>
      <w:r w:rsidR="00C45590" w:rsidRPr="00375858">
        <w:rPr>
          <w:i/>
        </w:rPr>
        <w:t>АС</w:t>
      </w:r>
      <w:r w:rsidR="00C45590" w:rsidRPr="00375858">
        <w:rPr>
          <w:i/>
          <w:lang w:val="en-US"/>
        </w:rPr>
        <w:t>D</w:t>
      </w:r>
      <w:r w:rsidRPr="00375858">
        <w:t>.</w:t>
      </w:r>
    </w:p>
    <w:p w:rsidR="00A516C1" w:rsidRPr="00375858" w:rsidRDefault="00BD3C60" w:rsidP="00F26141">
      <w:pPr>
        <w:ind w:left="360"/>
        <w:rPr>
          <w:lang w:val="en-US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3" type="#_x0000_t202" style="position:absolute;left:0;text-align:left;margin-left:81pt;margin-top:10.1pt;width:20pt;height:20pt;z-index:251618816;mso-wrap-style:tight" filled="f" stroked="f">
            <v:textbox style="mso-next-textbox:#_x0000_s1063" inset="0,0,0,0">
              <w:txbxContent>
                <w:p w:rsidR="009C728C" w:rsidRPr="00FC5C3F" w:rsidRDefault="009C728C" w:rsidP="0080448F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4" type="#_x0000_t202" style="position:absolute;left:0;text-align:left;margin-left:270pt;margin-top:1.1pt;width:20pt;height:20pt;z-index:251622912;mso-wrap-style:tight" filled="f" stroked="f">
            <v:textbox style="mso-next-textbox:#_x0000_s1074" inset="0,0,0,0">
              <w:txbxContent>
                <w:p w:rsidR="009C728C" w:rsidRPr="00FC5C3F" w:rsidRDefault="009C728C" w:rsidP="008F24E2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K</w:t>
                  </w:r>
                </w:p>
              </w:txbxContent>
            </v:textbox>
          </v:shape>
        </w:pict>
      </w:r>
      <w:r w:rsidR="0080448F" w:rsidRPr="00375858">
        <w:rPr>
          <w:lang w:val="en-US"/>
        </w:rPr>
        <w:t xml:space="preserve">           </w:t>
      </w:r>
    </w:p>
    <w:p w:rsidR="00F564CC" w:rsidRPr="00375858" w:rsidRDefault="00BD3C60" w:rsidP="00F26141">
      <w:pPr>
        <w:ind w:left="360"/>
        <w:rPr>
          <w:lang w:val="en-US"/>
        </w:rPr>
      </w:pPr>
      <w:r>
        <w:rPr>
          <w:noProof/>
        </w:rPr>
        <w:pict>
          <v:group id="_x0000_s1267" style="position:absolute;left:0;text-align:left;margin-left:45pt;margin-top:12pt;width:108pt;height:53.5pt;z-index:251694592" coordorigin="2600,3400" coordsize="2837,1610">
            <v:shape id="_x0000_s1268" style="position:absolute;left:2600;top:3400;width:2835;height:1609" coordsize="2835,1609" path="m,1609r2835,l1169,,,1609xe">
              <v:path arrowok="t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69" type="#_x0000_t19" style="position:absolute;left:5230;top:4866;width:207;height:144" coordsize="21600,15005" adj="11796480,-8912896,21600,15005" path="wr,-6595,43200,36605,,15005,6062,nfewr,-6595,43200,36605,,15005,6062,l21600,15005nsxe">
              <v:path o:connectlocs="0,15005;6062,0;21600,15005"/>
            </v:shape>
            <v:shape id="_x0000_s1270" type="#_x0000_t19" style="position:absolute;left:5166;top:4823;width:269;height:187" coordsize="21600,15005" adj="11796480,-8912896,21600,15005" path="wr,-6595,43200,36605,,15005,6062,nfewr,-6595,43200,36605,,15005,6062,l21600,15005nsxe">
              <v:path o:connectlocs="0,15005;6062,0;21600,15005"/>
            </v:shape>
          </v:group>
        </w:pict>
      </w:r>
      <w:r>
        <w:rPr>
          <w:noProof/>
        </w:rPr>
        <w:pict>
          <v:group id="_x0000_s1065" style="position:absolute;left:0;text-align:left;margin-left:234pt;margin-top:3pt;width:117pt;height:63pt;z-index:251620864" coordorigin="2600,3400" coordsize="2837,1611">
            <v:shape id="_x0000_s1066" style="position:absolute;left:2600;top:3400;width:2835;height:1609" coordsize="2835,1609" path="m,1609r2835,l1169,,,1609xe">
              <v:path arrowok="t"/>
            </v:shape>
            <v:shape id="_x0000_s1067" type="#_x0000_t19" style="position:absolute;left:2600;top:4844;width:207;height:167" coordsize="21600,17475" adj="-3538944,,,17475" path="wr-21600,-4125,21600,39075,12696,,21600,17475nfewr-21600,-4125,21600,39075,12696,,21600,17475l,17475nsxe">
              <v:path o:connectlocs="12696,0;21600,17475;0,17475"/>
            </v:shape>
            <v:shape id="_x0000_s1068" type="#_x0000_t19" style="position:absolute;left:5230;top:4866;width:207;height:144" coordsize="21600,15005" adj="11796480,-8912896,21600,15005" path="wr,-6595,43200,36605,,15005,6062,nfewr,-6595,43200,36605,,15005,6062,l21600,15005nsxe">
              <v:path o:connectlocs="0,15005;6062,0;21600,15005"/>
            </v:shape>
            <v:shape id="_x0000_s1069" type="#_x0000_t19" style="position:absolute;left:5166;top:4823;width:269;height:187" coordsize="21600,15005" adj="11796480,-8912896,21600,15005" path="wr,-6595,43200,36605,,15005,6062,nfewr,-6595,43200,36605,,15005,6062,l21600,15005nsxe">
              <v:path o:connectlocs="0,15005;6062,0;21600,15005"/>
            </v:shape>
            <v:shape id="_x0000_s1070" type="#_x0000_t19" style="position:absolute;left:3649;top:3401;width:271;height:207" coordsize="28234,21600" adj="2883584,8257536,12696,0" path="wr-8904,-21600,34296,21600,28234,15005,,17475nfewr-8904,-21600,34296,21600,28234,15005,,17475l12696,nsxe">
              <v:path o:connectlocs="28234,15005;0,17475;12696,0"/>
            </v:shape>
            <v:shape id="_x0000_s1071" type="#_x0000_t19" style="position:absolute;left:3611;top:3400;width:352;height:269" coordsize="28234,21600" adj="2883584,8257536,12696,0" path="wr-8904,-21600,34296,21600,28234,15005,,17475nfewr-8904,-21600,34296,21600,28234,15005,,17475l12696,nsxe">
              <v:path o:connectlocs="28234,15005;0,17475;12696,0"/>
            </v:shape>
            <v:shape id="_x0000_s1072" type="#_x0000_t19" style="position:absolute;left:3576;top:3400;width:433;height:331" coordsize="28234,21600" adj="2883584,8257536,12696,0" path="wr-8904,-21600,34296,21600,28234,15005,,17475nfewr-8904,-21600,34296,21600,28234,15005,,17475l12696,nsxe">
              <v:path o:connectlocs="28234,15005;0,17475;12696,0"/>
            </v:shape>
          </v:group>
        </w:pict>
      </w:r>
    </w:p>
    <w:p w:rsidR="0080448F" w:rsidRPr="00375858" w:rsidRDefault="00BD3C60" w:rsidP="00F26141">
      <w:pPr>
        <w:ind w:left="360"/>
        <w:rPr>
          <w:lang w:val="en-US"/>
        </w:rPr>
      </w:pPr>
      <w:r>
        <w:rPr>
          <w:noProof/>
        </w:rPr>
        <w:pict>
          <v:shape id="_x0000_s1076" type="#_x0000_t202" style="position:absolute;left:0;text-align:left;margin-left:279pt;margin-top:4.9pt;width:40pt;height:20pt;z-index:251624960;mso-wrap-style:tight" filled="f" stroked="f">
            <v:textbox style="mso-next-textbox:#_x0000_s1076" inset="0,0,0,0">
              <w:txbxContent>
                <w:p w:rsidR="009C728C" w:rsidRPr="008F24E2" w:rsidRDefault="009C728C" w:rsidP="008F24E2">
                  <w:pPr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82</w:t>
                  </w:r>
                  <w:r w:rsidRPr="008F24E2">
                    <w:rPr>
                      <w:color w:val="000000"/>
                      <w:sz w:val="20"/>
                      <w:szCs w:val="20"/>
                    </w:rPr>
                    <w:t>°</w:t>
                  </w:r>
                </w:p>
              </w:txbxContent>
            </v:textbox>
          </v:shape>
        </w:pict>
      </w:r>
    </w:p>
    <w:p w:rsidR="0080448F" w:rsidRPr="00375858" w:rsidRDefault="0080448F" w:rsidP="00F26141">
      <w:pPr>
        <w:ind w:left="360"/>
        <w:rPr>
          <w:lang w:val="en-US"/>
        </w:rPr>
      </w:pPr>
    </w:p>
    <w:p w:rsidR="0080448F" w:rsidRPr="00375858" w:rsidRDefault="00BD3C60" w:rsidP="00F26141">
      <w:pPr>
        <w:ind w:left="360"/>
        <w:rPr>
          <w:lang w:val="en-US"/>
        </w:rPr>
      </w:pPr>
      <w:r>
        <w:rPr>
          <w:noProof/>
        </w:rPr>
        <w:pict>
          <v:shape id="_x0000_s1064" type="#_x0000_t202" style="position:absolute;left:0;text-align:left;margin-left:153pt;margin-top:8.7pt;width:20pt;height:20pt;z-index:251619840;mso-wrap-style:tight" filled="f" stroked="f">
            <v:textbox style="mso-next-textbox:#_x0000_s1064" inset="0,0,0,0">
              <w:txbxContent>
                <w:p w:rsidR="009C728C" w:rsidRPr="00FC5C3F" w:rsidRDefault="009C728C" w:rsidP="0080448F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 </w:t>
                  </w:r>
                  <w:r w:rsidRPr="00FC5C3F">
                    <w:rPr>
                      <w:color w:val="000000"/>
                    </w:rPr>
                    <w:t>D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2" type="#_x0000_t202" style="position:absolute;left:0;text-align:left;margin-left:27pt;margin-top:8.7pt;width:20pt;height:20pt;z-index:251617792;mso-wrap-style:tight" filled="f" stroked="f">
            <v:textbox style="mso-next-textbox:#_x0000_s1062" inset="0,0,0,0">
              <w:txbxContent>
                <w:p w:rsidR="009C728C" w:rsidRPr="00FC5C3F" w:rsidRDefault="009C728C" w:rsidP="0080448F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  </w:t>
                  </w:r>
                  <w:r w:rsidRPr="00FC5C3F">
                    <w:rPr>
                      <w:color w:val="000000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7" type="#_x0000_t202" style="position:absolute;left:0;text-align:left;margin-left:252pt;margin-top:-.3pt;width:40pt;height:20pt;z-index:251625984;mso-wrap-style:tight" filled="f" stroked="f">
            <v:textbox style="mso-next-textbox:#_x0000_s1077" inset="0,0,0,0">
              <w:txbxContent>
                <w:p w:rsidR="009C728C" w:rsidRPr="008F24E2" w:rsidRDefault="009C728C" w:rsidP="008F24E2">
                  <w:pPr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54</w:t>
                  </w:r>
                  <w:r w:rsidRPr="008F24E2">
                    <w:rPr>
                      <w:color w:val="000000"/>
                      <w:sz w:val="20"/>
                      <w:szCs w:val="20"/>
                    </w:rPr>
                    <w:t>°</w:t>
                  </w:r>
                </w:p>
              </w:txbxContent>
            </v:textbox>
          </v:shape>
        </w:pict>
      </w:r>
    </w:p>
    <w:p w:rsidR="0080448F" w:rsidRPr="00375858" w:rsidRDefault="00BD3C60" w:rsidP="00F26141">
      <w:pPr>
        <w:ind w:left="360"/>
        <w:rPr>
          <w:lang w:val="en-US"/>
        </w:rPr>
      </w:pPr>
      <w:r>
        <w:rPr>
          <w:noProof/>
        </w:rPr>
        <w:pict>
          <v:shape id="_x0000_s1075" type="#_x0000_t202" style="position:absolute;left:0;text-align:left;margin-left:351pt;margin-top:1.6pt;width:20pt;height:20pt;z-index:251623936;mso-wrap-style:tight" filled="f" stroked="f">
            <v:textbox style="mso-next-textbox:#_x0000_s1075" inset="0,0,0,0">
              <w:txbxContent>
                <w:p w:rsidR="009C728C" w:rsidRPr="00FC5C3F" w:rsidRDefault="009C728C" w:rsidP="008F24E2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3" type="#_x0000_t202" style="position:absolute;left:0;text-align:left;margin-left:225pt;margin-top:1.6pt;width:20pt;height:20pt;z-index:251621888;mso-wrap-style:tight" filled="f" stroked="f">
            <v:textbox style="mso-next-textbox:#_x0000_s1073" inset="0,0,0,0">
              <w:txbxContent>
                <w:p w:rsidR="009C728C" w:rsidRPr="00FC5C3F" w:rsidRDefault="009C728C" w:rsidP="008F24E2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B</w:t>
                  </w:r>
                </w:p>
              </w:txbxContent>
            </v:textbox>
          </v:shape>
        </w:pict>
      </w:r>
    </w:p>
    <w:p w:rsidR="00C44A3D" w:rsidRPr="00375858" w:rsidRDefault="00C44A3D" w:rsidP="00C44A3D">
      <w:pPr>
        <w:ind w:left="360"/>
      </w:pPr>
    </w:p>
    <w:p w:rsidR="00380C12" w:rsidRPr="00375858" w:rsidRDefault="00BD3C60" w:rsidP="00380C12">
      <w:pPr>
        <w:numPr>
          <w:ilvl w:val="0"/>
          <w:numId w:val="7"/>
        </w:numPr>
      </w:pPr>
      <w:r>
        <w:rPr>
          <w:noProof/>
        </w:rPr>
        <w:pict>
          <v:shape id="_x0000_s1092" type="#_x0000_t202" style="position:absolute;left:0;text-align:left;margin-left:270pt;margin-top:23.4pt;width:20pt;height:20pt;z-index:251629056;mso-wrap-style:tight" filled="f" stroked="f">
            <v:textbox style="mso-next-textbox:#_x0000_s1092" inset="0,0,0,0">
              <w:txbxContent>
                <w:p w:rsidR="009C728C" w:rsidRPr="00FC5C3F" w:rsidRDefault="009C728C" w:rsidP="00A22466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B</w:t>
                  </w:r>
                </w:p>
              </w:txbxContent>
            </v:textbox>
          </v:shape>
        </w:pict>
      </w:r>
      <w:r w:rsidR="00F26141" w:rsidRPr="00375858">
        <w:t xml:space="preserve">По данным, приведенным на рисунке, найдите длину отрезка </w:t>
      </w:r>
      <w:r w:rsidR="00F26141" w:rsidRPr="00375858">
        <w:rPr>
          <w:i/>
        </w:rPr>
        <w:t>АВ</w:t>
      </w:r>
      <w:r w:rsidR="00F26141" w:rsidRPr="00375858">
        <w:t xml:space="preserve">,  если      </w:t>
      </w:r>
      <w:r w:rsidR="00DA176A" w:rsidRPr="00375858">
        <w:rPr>
          <w:i/>
        </w:rPr>
        <w:t>М</w:t>
      </w:r>
      <w:r w:rsidR="00DA176A" w:rsidRPr="00375858">
        <w:rPr>
          <w:i/>
          <w:lang w:val="en-US"/>
        </w:rPr>
        <w:t>N</w:t>
      </w:r>
      <w:r w:rsidR="00DA176A" w:rsidRPr="00375858">
        <w:rPr>
          <w:i/>
        </w:rPr>
        <w:t xml:space="preserve"> </w:t>
      </w:r>
      <w:r w:rsidR="00DA176A" w:rsidRPr="00375858">
        <w:t>параллельна</w:t>
      </w:r>
      <w:r w:rsidR="00DA176A" w:rsidRPr="00375858">
        <w:rPr>
          <w:i/>
        </w:rPr>
        <w:t xml:space="preserve"> </w:t>
      </w:r>
      <w:r w:rsidR="00DA176A" w:rsidRPr="00375858">
        <w:rPr>
          <w:i/>
          <w:lang w:val="en-US"/>
        </w:rPr>
        <w:t>AC</w:t>
      </w:r>
      <w:r w:rsidR="00380C12" w:rsidRPr="00375858">
        <w:t>.</w:t>
      </w:r>
      <w:r w:rsidR="00F26141" w:rsidRPr="00375858">
        <w:t xml:space="preserve"> </w:t>
      </w:r>
      <w:r w:rsidR="00F564CC" w:rsidRPr="00375858">
        <w:t xml:space="preserve">                  </w:t>
      </w:r>
    </w:p>
    <w:p w:rsidR="00BD67D5" w:rsidRPr="00375858" w:rsidRDefault="00BD3C60" w:rsidP="00BD67D5">
      <w:pPr>
        <w:ind w:left="360"/>
      </w:pPr>
      <w:r>
        <w:rPr>
          <w:noProof/>
        </w:rPr>
        <w:pict>
          <v:shape id="_x0000_s1099" type="#_x0000_t202" style="position:absolute;left:0;text-align:left;margin-left:234pt;margin-top:7.25pt;width:20pt;height:20pt;z-index:251635200;mso-wrap-style:tight" filled="f" stroked="f">
            <v:textbox style="mso-next-textbox:#_x0000_s1099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087" style="position:absolute;left:0;text-align:left;margin-left:153pt;margin-top:7.25pt;width:135pt;height:63pt;z-index:251627008" coordorigin="2600,3400" coordsize="3402,1647">
            <v:shape id="_x0000_s1088" style="position:absolute;left:2600;top:3400;width:3402;height:1647" coordsize="3402,1647" path="m,1647r3402,l2977,,,1647xe">
              <v:path arrowok="t"/>
            </v:shape>
            <v:shape id="_x0000_s1089" style="position:absolute;left:4065;top:3401;width:1725;height:859" coordsize="1725,859" path="m,859r1725,l1512,e">
              <v:path arrowok="t"/>
            </v:shape>
          </v:group>
        </w:pict>
      </w:r>
    </w:p>
    <w:p w:rsidR="00BD67D5" w:rsidRPr="00375858" w:rsidRDefault="00BD3C60" w:rsidP="00BD67D5">
      <w:pPr>
        <w:ind w:left="360"/>
      </w:pPr>
      <w:r>
        <w:rPr>
          <w:noProof/>
        </w:rPr>
        <w:pict>
          <v:shape id="_x0000_s1098" type="#_x0000_t202" style="position:absolute;left:0;text-align:left;margin-left:252pt;margin-top:9.15pt;width:20pt;height:20pt;z-index:251634176;mso-wrap-style:tight" filled="f" stroked="f">
            <v:textbox style="mso-next-textbox:#_x0000_s1098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4" type="#_x0000_t202" style="position:absolute;left:0;text-align:left;margin-left:198pt;margin-top:9.15pt;width:20pt;height:20pt;z-index:251631104;mso-wrap-style:tight" filled="f" stroked="f">
            <v:textbox style="mso-next-textbox:#_x0000_s1094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5" type="#_x0000_t202" style="position:absolute;left:0;text-align:left;margin-left:4in;margin-top:9.15pt;width:20pt;height:20pt;z-index:251632128;mso-wrap-style:tight" filled="f" stroked="f">
            <v:textbox style="mso-next-textbox:#_x0000_s1095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BD67D5" w:rsidRPr="00375858" w:rsidRDefault="00BD67D5" w:rsidP="00BD67D5">
      <w:pPr>
        <w:ind w:left="360"/>
      </w:pPr>
    </w:p>
    <w:p w:rsidR="00BD67D5" w:rsidRPr="00375858" w:rsidRDefault="00BD3C60" w:rsidP="00BD67D5">
      <w:pPr>
        <w:ind w:left="360"/>
      </w:pPr>
      <w:r>
        <w:rPr>
          <w:noProof/>
        </w:rPr>
        <w:pict>
          <v:shape id="_x0000_s1097" type="#_x0000_t202" style="position:absolute;left:0;text-align:left;margin-left:225pt;margin-top:3.95pt;width:20pt;height:20pt;z-index:251633152;mso-wrap-style:tight" filled="f" stroked="f">
            <v:textbox style="mso-next-textbox:#_x0000_s1097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6</w:t>
                  </w:r>
                </w:p>
              </w:txbxContent>
            </v:textbox>
          </v:shape>
        </w:pict>
      </w:r>
    </w:p>
    <w:p w:rsidR="00BD67D5" w:rsidRPr="00375858" w:rsidRDefault="00BD3C60" w:rsidP="00BD67D5">
      <w:pPr>
        <w:ind w:left="360"/>
      </w:pPr>
      <w:r>
        <w:rPr>
          <w:noProof/>
        </w:rPr>
        <w:pict>
          <v:shape id="_x0000_s1093" type="#_x0000_t202" style="position:absolute;left:0;text-align:left;margin-left:4in;margin-top:5.85pt;width:20pt;height:20pt;z-index:251630080;mso-wrap-style:tight" filled="f" stroked="f">
            <v:textbox style="mso-next-textbox:#_x0000_s1093" inset="0,0,0,0">
              <w:txbxContent>
                <w:p w:rsidR="009C728C" w:rsidRPr="00FC5C3F" w:rsidRDefault="009C728C" w:rsidP="00A22466">
                  <w:pPr>
                    <w:rPr>
                      <w:color w:val="000000"/>
                      <w:lang w:val="en-US"/>
                    </w:rPr>
                  </w:pPr>
                  <w:r w:rsidRPr="00FC5C3F">
                    <w:rPr>
                      <w:color w:val="000000"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90" type="#_x0000_t202" style="position:absolute;left:0;text-align:left;margin-left:2in;margin-top:5.85pt;width:20pt;height:20pt;z-index:251628032;mso-wrap-style:tight" filled="f" stroked="f">
            <v:textbox style="mso-next-textbox:#_x0000_s1090" inset="0,0,0,0">
              <w:txbxContent>
                <w:p w:rsidR="009C728C" w:rsidRPr="00FC5C3F" w:rsidRDefault="009C728C" w:rsidP="00A22466">
                  <w:pPr>
                    <w:rPr>
                      <w:color w:val="000000"/>
                    </w:rPr>
                  </w:pPr>
                  <w:r w:rsidRPr="00FC5C3F">
                    <w:rPr>
                      <w:color w:val="000000"/>
                    </w:rPr>
                    <w:t>A</w:t>
                  </w:r>
                </w:p>
              </w:txbxContent>
            </v:textbox>
          </v:shape>
        </w:pict>
      </w:r>
    </w:p>
    <w:p w:rsidR="00BD67D5" w:rsidRPr="00375858" w:rsidRDefault="00BD67D5" w:rsidP="00BD67D5">
      <w:pPr>
        <w:ind w:left="360"/>
      </w:pPr>
    </w:p>
    <w:p w:rsidR="00380C12" w:rsidRPr="00375858" w:rsidRDefault="00380C12" w:rsidP="00380C12">
      <w:pPr>
        <w:numPr>
          <w:ilvl w:val="0"/>
          <w:numId w:val="7"/>
        </w:numPr>
      </w:pPr>
      <w:r w:rsidRPr="00375858">
        <w:t>Найдите площадь прямоугольного треугольника, один из катетов которого равен 8 дм, а его пр</w:t>
      </w:r>
      <w:r w:rsidR="00A1563F" w:rsidRPr="00375858">
        <w:t>оекция на гипотенузу равна 4 дм.</w:t>
      </w:r>
    </w:p>
    <w:p w:rsidR="00380C12" w:rsidRPr="00375858" w:rsidRDefault="00A1563F" w:rsidP="00E0335E">
      <w:pPr>
        <w:ind w:left="720"/>
        <w:rPr>
          <w:b/>
        </w:rPr>
      </w:pPr>
      <w:r w:rsidRPr="00375858">
        <w:rPr>
          <w:b/>
        </w:rPr>
        <w:t>И</w:t>
      </w:r>
      <w:r w:rsidR="00380C12" w:rsidRPr="00375858">
        <w:rPr>
          <w:b/>
        </w:rPr>
        <w:t>ли</w:t>
      </w:r>
    </w:p>
    <w:p w:rsidR="00380C12" w:rsidRPr="00375858" w:rsidRDefault="00380C12" w:rsidP="00380C12"/>
    <w:p w:rsidR="00380C12" w:rsidRPr="00375858" w:rsidRDefault="00C45590" w:rsidP="00380C12">
      <w:pPr>
        <w:ind w:left="720" w:hanging="720"/>
      </w:pPr>
      <w:r w:rsidRPr="00375858">
        <w:t xml:space="preserve">          В трапеции </w:t>
      </w:r>
      <w:r w:rsidRPr="00375858">
        <w:rPr>
          <w:i/>
          <w:lang w:val="en-US"/>
        </w:rPr>
        <w:t>ABCD</w:t>
      </w:r>
      <w:r w:rsidR="00380C12" w:rsidRPr="00375858">
        <w:t xml:space="preserve">  </w:t>
      </w:r>
      <w:r w:rsidR="00380C12" w:rsidRPr="00375858">
        <w:rPr>
          <w:i/>
        </w:rPr>
        <w:t>ВС</w:t>
      </w:r>
      <w:r w:rsidR="00A1563F" w:rsidRPr="00375858">
        <w:rPr>
          <w:i/>
          <w:position w:val="-10"/>
        </w:rPr>
        <w:object w:dxaOrig="160" w:dyaOrig="320">
          <v:shape id="_x0000_i1047" type="#_x0000_t75" style="width:8.25pt;height:15.75pt" o:ole="">
            <v:imagedata r:id="rId47" o:title=""/>
          </v:shape>
          <o:OLEObject Type="Embed" ProgID="Equation.DSMT4" ShapeID="_x0000_i1047" DrawAspect="Content" ObjectID="_1467370649" r:id="rId48"/>
        </w:object>
      </w:r>
      <w:r w:rsidR="00E0335E" w:rsidRPr="00375858">
        <w:t xml:space="preserve"> </w:t>
      </w:r>
      <w:r w:rsidRPr="00375858">
        <w:rPr>
          <w:i/>
        </w:rPr>
        <w:t>А</w:t>
      </w:r>
      <w:r w:rsidRPr="00375858">
        <w:rPr>
          <w:i/>
          <w:lang w:val="en-US"/>
        </w:rPr>
        <w:t>D</w:t>
      </w:r>
      <w:r w:rsidR="00380C12" w:rsidRPr="00375858">
        <w:t xml:space="preserve">, </w:t>
      </w:r>
      <w:r w:rsidR="00380C12" w:rsidRPr="00375858">
        <w:rPr>
          <w:i/>
        </w:rPr>
        <w:t>АВ</w:t>
      </w:r>
      <w:r w:rsidR="00380C12" w:rsidRPr="00375858">
        <w:rPr>
          <w:i/>
          <w:position w:val="-4"/>
        </w:rPr>
        <w:object w:dxaOrig="240" w:dyaOrig="260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467370650" r:id="rId50"/>
        </w:object>
      </w:r>
      <w:r w:rsidR="00A2308E" w:rsidRPr="00375858">
        <w:rPr>
          <w:i/>
        </w:rPr>
        <w:t>В</w:t>
      </w:r>
      <w:r w:rsidRPr="00375858">
        <w:rPr>
          <w:i/>
          <w:lang w:val="en-US"/>
        </w:rPr>
        <w:t>D</w:t>
      </w:r>
      <w:r w:rsidR="00380C12" w:rsidRPr="00375858">
        <w:t xml:space="preserve">, точки </w:t>
      </w:r>
      <w:r w:rsidR="00380C12" w:rsidRPr="00375858">
        <w:rPr>
          <w:i/>
        </w:rPr>
        <w:t>М</w:t>
      </w:r>
      <w:r w:rsidR="00380C12" w:rsidRPr="00375858">
        <w:t xml:space="preserve"> и </w:t>
      </w:r>
      <w:r w:rsidR="00380C12" w:rsidRPr="00375858">
        <w:rPr>
          <w:i/>
        </w:rPr>
        <w:t>К</w:t>
      </w:r>
      <w:r w:rsidR="00380C12" w:rsidRPr="00375858">
        <w:t xml:space="preserve"> – середины отрезков   </w:t>
      </w:r>
      <w:r w:rsidR="00380C12" w:rsidRPr="00375858">
        <w:rPr>
          <w:i/>
        </w:rPr>
        <w:t>ВС</w:t>
      </w:r>
      <w:r w:rsidR="00380C12" w:rsidRPr="00375858">
        <w:t xml:space="preserve"> и </w:t>
      </w:r>
      <w:r w:rsidRPr="00375858">
        <w:rPr>
          <w:i/>
        </w:rPr>
        <w:t>С</w:t>
      </w:r>
      <w:r w:rsidRPr="00375858">
        <w:rPr>
          <w:i/>
          <w:lang w:val="en-US"/>
        </w:rPr>
        <w:t>D</w:t>
      </w:r>
      <w:r w:rsidR="00380C12" w:rsidRPr="00375858">
        <w:t xml:space="preserve"> соответственно, </w:t>
      </w:r>
      <w:r w:rsidR="00380C12" w:rsidRPr="00375858">
        <w:rPr>
          <w:i/>
        </w:rPr>
        <w:t>МК</w:t>
      </w:r>
      <w:r w:rsidR="00380C12" w:rsidRPr="00375858">
        <w:t>=</w:t>
      </w:r>
      <w:r w:rsidR="00380C12" w:rsidRPr="00375858">
        <w:rPr>
          <w:position w:val="-8"/>
        </w:rPr>
        <w:object w:dxaOrig="360" w:dyaOrig="360">
          <v:shape id="_x0000_i1049" type="#_x0000_t75" style="width:18pt;height:18pt" o:ole="">
            <v:imagedata r:id="rId51" o:title=""/>
          </v:shape>
          <o:OLEObject Type="Embed" ProgID="Equation.DSMT4" ShapeID="_x0000_i1049" DrawAspect="Content" ObjectID="_1467370651" r:id="rId52"/>
        </w:object>
      </w:r>
      <w:r w:rsidRPr="00375858">
        <w:t xml:space="preserve">см, </w:t>
      </w:r>
      <w:r w:rsidRPr="00375858">
        <w:rPr>
          <w:i/>
        </w:rPr>
        <w:t>А</w:t>
      </w:r>
      <w:r w:rsidRPr="00375858">
        <w:rPr>
          <w:i/>
          <w:lang w:val="en-US"/>
        </w:rPr>
        <w:t>D</w:t>
      </w:r>
      <w:r w:rsidR="00380C12" w:rsidRPr="00375858">
        <w:t>= 2</w:t>
      </w:r>
      <w:r w:rsidR="00380C12" w:rsidRPr="00375858">
        <w:rPr>
          <w:position w:val="-8"/>
        </w:rPr>
        <w:object w:dxaOrig="460" w:dyaOrig="360">
          <v:shape id="_x0000_i1050" type="#_x0000_t75" style="width:23.25pt;height:18pt" o:ole="">
            <v:imagedata r:id="rId53" o:title=""/>
          </v:shape>
          <o:OLEObject Type="Embed" ProgID="Equation.DSMT4" ShapeID="_x0000_i1050" DrawAspect="Content" ObjectID="_1467370652" r:id="rId54"/>
        </w:object>
      </w:r>
      <w:r w:rsidR="006A247C" w:rsidRPr="00375858">
        <w:t xml:space="preserve">см. Найдите </w:t>
      </w:r>
      <w:r w:rsidR="00361AFF" w:rsidRPr="00375858">
        <w:t>угол</w:t>
      </w:r>
      <w:r w:rsidR="00361AFF" w:rsidRPr="00375858">
        <w:rPr>
          <w:i/>
        </w:rPr>
        <w:t xml:space="preserve"> </w:t>
      </w:r>
      <w:r w:rsidRPr="00375858">
        <w:rPr>
          <w:i/>
          <w:lang w:val="en-US"/>
        </w:rPr>
        <w:t>D</w:t>
      </w:r>
      <w:r w:rsidR="006A247C" w:rsidRPr="00375858">
        <w:rPr>
          <w:i/>
        </w:rPr>
        <w:t>ВС</w:t>
      </w:r>
      <w:r w:rsidR="006A247C" w:rsidRPr="00375858">
        <w:t>.</w:t>
      </w:r>
    </w:p>
    <w:p w:rsidR="006A247C" w:rsidRPr="00375858" w:rsidRDefault="006A247C" w:rsidP="00380C12">
      <w:pPr>
        <w:ind w:left="720" w:hanging="720"/>
      </w:pPr>
      <w:r w:rsidRPr="00375858">
        <w:t xml:space="preserve">    </w:t>
      </w:r>
    </w:p>
    <w:p w:rsidR="006A247C" w:rsidRPr="00375858" w:rsidRDefault="006A247C" w:rsidP="006A247C">
      <w:pPr>
        <w:numPr>
          <w:ilvl w:val="0"/>
          <w:numId w:val="7"/>
        </w:numPr>
      </w:pPr>
      <w:r w:rsidRPr="00375858">
        <w:t>Найд</w:t>
      </w:r>
      <w:r w:rsidR="00C45590" w:rsidRPr="00375858">
        <w:t xml:space="preserve">ите площадь параллелограмма </w:t>
      </w:r>
      <w:r w:rsidR="00C45590" w:rsidRPr="00375858">
        <w:rPr>
          <w:i/>
        </w:rPr>
        <w:t>АВС</w:t>
      </w:r>
      <w:r w:rsidR="00C45590" w:rsidRPr="00375858">
        <w:rPr>
          <w:i/>
          <w:lang w:val="en-US"/>
        </w:rPr>
        <w:t>D</w:t>
      </w:r>
      <w:r w:rsidRPr="00375858">
        <w:t>, если угол между его высотами равен</w:t>
      </w:r>
      <w:r w:rsidR="00C47B27" w:rsidRPr="00375858">
        <w:t xml:space="preserve"> 60</w:t>
      </w:r>
      <w:r w:rsidR="00C47B27" w:rsidRPr="00375858">
        <w:rPr>
          <w:rFonts w:ascii="Albertus Medium" w:hAnsi="Albertus Medium"/>
        </w:rPr>
        <w:t>°</w:t>
      </w:r>
      <w:r w:rsidRPr="00375858">
        <w:t xml:space="preserve">, а высота </w:t>
      </w:r>
      <w:r w:rsidRPr="00375858">
        <w:rPr>
          <w:i/>
        </w:rPr>
        <w:t>В</w:t>
      </w:r>
      <w:r w:rsidR="00C45590" w:rsidRPr="00375858">
        <w:rPr>
          <w:i/>
        </w:rPr>
        <w:t>Н</w:t>
      </w:r>
      <w:r w:rsidR="00C45590" w:rsidRPr="00375858">
        <w:t xml:space="preserve"> делит сторону </w:t>
      </w:r>
      <w:r w:rsidR="00C45590" w:rsidRPr="00375858">
        <w:rPr>
          <w:i/>
        </w:rPr>
        <w:t>А</w:t>
      </w:r>
      <w:r w:rsidR="00C45590" w:rsidRPr="00375858">
        <w:rPr>
          <w:i/>
          <w:lang w:val="en-US"/>
        </w:rPr>
        <w:t>D</w:t>
      </w:r>
      <w:r w:rsidR="00C45590" w:rsidRPr="00375858">
        <w:t xml:space="preserve"> на отрезки </w:t>
      </w:r>
      <w:r w:rsidR="00C45590" w:rsidRPr="00375858">
        <w:rPr>
          <w:i/>
        </w:rPr>
        <w:t>АН</w:t>
      </w:r>
      <w:r w:rsidR="00C45590" w:rsidRPr="00375858">
        <w:t xml:space="preserve"> и </w:t>
      </w:r>
      <w:r w:rsidR="00C45590" w:rsidRPr="00375858">
        <w:rPr>
          <w:i/>
          <w:lang w:val="en-US"/>
        </w:rPr>
        <w:t>HD</w:t>
      </w:r>
      <w:r w:rsidRPr="00375858">
        <w:t xml:space="preserve"> длиной </w:t>
      </w:r>
      <w:smartTag w:uri="urn:schemas-microsoft-com:office:smarttags" w:element="metricconverter">
        <w:smartTagPr>
          <w:attr w:name="ProductID" w:val="3 см"/>
        </w:smartTagPr>
        <w:r w:rsidRPr="00375858">
          <w:t>3 см</w:t>
        </w:r>
      </w:smartTag>
      <w:r w:rsidRPr="00375858">
        <w:t xml:space="preserve"> и </w:t>
      </w:r>
      <w:smartTag w:uri="urn:schemas-microsoft-com:office:smarttags" w:element="metricconverter">
        <w:smartTagPr>
          <w:attr w:name="ProductID" w:val="2 см"/>
        </w:smartTagPr>
        <w:r w:rsidRPr="00375858">
          <w:t>2 см</w:t>
        </w:r>
      </w:smartTag>
      <w:r w:rsidRPr="00375858">
        <w:t xml:space="preserve"> соответс</w:t>
      </w:r>
      <w:r w:rsidR="00A1563F" w:rsidRPr="00375858">
        <w:t>твенно.</w:t>
      </w:r>
    </w:p>
    <w:p w:rsidR="006A247C" w:rsidRPr="00375858" w:rsidRDefault="00A1563F" w:rsidP="00E0335E">
      <w:pPr>
        <w:ind w:left="720"/>
        <w:rPr>
          <w:b/>
        </w:rPr>
      </w:pPr>
      <w:r w:rsidRPr="00375858">
        <w:rPr>
          <w:b/>
        </w:rPr>
        <w:t>И</w:t>
      </w:r>
      <w:r w:rsidR="006A247C" w:rsidRPr="00375858">
        <w:rPr>
          <w:b/>
        </w:rPr>
        <w:t>ли</w:t>
      </w:r>
    </w:p>
    <w:p w:rsidR="006A247C" w:rsidRPr="00375858" w:rsidRDefault="006A247C" w:rsidP="006A247C">
      <w:pPr>
        <w:ind w:left="360"/>
        <w:rPr>
          <w:b/>
        </w:rPr>
      </w:pPr>
    </w:p>
    <w:p w:rsidR="006A247C" w:rsidRPr="00375858" w:rsidRDefault="006A247C" w:rsidP="006A247C">
      <w:pPr>
        <w:ind w:left="720"/>
      </w:pPr>
      <w:r w:rsidRPr="00375858">
        <w:t>В равнобедренный треугольник вписан прямоугольник, стороны   которог</w:t>
      </w:r>
      <w:r w:rsidR="00E0335E" w:rsidRPr="00375858">
        <w:t xml:space="preserve">о относятся как 1:3. </w:t>
      </w:r>
      <w:r w:rsidR="003C2C2B" w:rsidRPr="00375858">
        <w:t>Меньшая</w:t>
      </w:r>
      <w:r w:rsidRPr="00375858">
        <w:t xml:space="preserve"> сторона прямоугольника лежит на основании треугольника, а две его вершины лежат на боковых сторонах треугольника. Стороны треугольника равны 10, 10, 12. Найдите площадь прямоугольника.</w:t>
      </w:r>
    </w:p>
    <w:p w:rsidR="00B75F90" w:rsidRPr="00375858" w:rsidRDefault="00970FF6" w:rsidP="00C44A3D">
      <w:pPr>
        <w:rPr>
          <w:b/>
          <w:i/>
          <w:lang w:val="en-US"/>
        </w:rPr>
      </w:pPr>
      <w:r w:rsidRPr="00375858">
        <w:rPr>
          <w:b/>
          <w:i/>
          <w:lang w:val="en-US"/>
        </w:rPr>
        <w:t xml:space="preserve"> </w:t>
      </w:r>
    </w:p>
    <w:p w:rsidR="00C45590" w:rsidRPr="00375858" w:rsidRDefault="00C45590" w:rsidP="00C45590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C45590" w:rsidRPr="00375858" w:rsidRDefault="00C45590" w:rsidP="00C45590">
      <w:pPr>
        <w:jc w:val="center"/>
        <w:rPr>
          <w:b/>
          <w:i/>
        </w:rPr>
      </w:pPr>
      <w:r w:rsidRPr="00375858">
        <w:rPr>
          <w:b/>
          <w:i/>
        </w:rPr>
        <w:t>по теме «Подобные фигуры»</w:t>
      </w:r>
    </w:p>
    <w:p w:rsidR="00C45590" w:rsidRPr="00375858" w:rsidRDefault="00C45590" w:rsidP="00C45590">
      <w:pPr>
        <w:jc w:val="center"/>
        <w:rPr>
          <w:b/>
        </w:rPr>
      </w:pPr>
      <w:r w:rsidRPr="00375858">
        <w:rPr>
          <w:b/>
        </w:rPr>
        <w:t>Вариант 2</w:t>
      </w:r>
    </w:p>
    <w:p w:rsidR="00C45590" w:rsidRPr="00375858" w:rsidRDefault="00C45590" w:rsidP="00C45590"/>
    <w:p w:rsidR="00C45590" w:rsidRPr="00375858" w:rsidRDefault="00C45590" w:rsidP="00C45590">
      <w:pPr>
        <w:numPr>
          <w:ilvl w:val="0"/>
          <w:numId w:val="8"/>
        </w:numPr>
      </w:pPr>
      <w:r w:rsidRPr="00375858">
        <w:t>Укажите верные равенства:</w:t>
      </w:r>
    </w:p>
    <w:p w:rsidR="00C45590" w:rsidRPr="00375858" w:rsidRDefault="00C45590" w:rsidP="00C45590">
      <w:pPr>
        <w:ind w:left="360"/>
      </w:pPr>
      <w:r w:rsidRPr="00375858">
        <w:t xml:space="preserve">       а) </w:t>
      </w:r>
      <w:r w:rsidRPr="00375858">
        <w:rPr>
          <w:position w:val="-6"/>
        </w:rPr>
        <w:object w:dxaOrig="1100" w:dyaOrig="320">
          <v:shape id="_x0000_i1051" type="#_x0000_t75" style="width:54.75pt;height:15.75pt" o:ole="">
            <v:imagedata r:id="rId55" o:title=""/>
          </v:shape>
          <o:OLEObject Type="Embed" ProgID="Equation.DSMT4" ShapeID="_x0000_i1051" DrawAspect="Content" ObjectID="_1467370653" r:id="rId56"/>
        </w:object>
      </w:r>
      <w:r w:rsidR="00E0335E" w:rsidRPr="00375858">
        <w:t>;</w:t>
      </w:r>
      <w:r w:rsidRPr="00375858">
        <w:t xml:space="preserve">    б) </w:t>
      </w:r>
      <w:r w:rsidRPr="00375858">
        <w:rPr>
          <w:position w:val="-24"/>
        </w:rPr>
        <w:object w:dxaOrig="1140" w:dyaOrig="620">
          <v:shape id="_x0000_i1052" type="#_x0000_t75" style="width:57pt;height:30.75pt" o:ole="">
            <v:imagedata r:id="rId57" o:title=""/>
          </v:shape>
          <o:OLEObject Type="Embed" ProgID="Equation.DSMT4" ShapeID="_x0000_i1052" DrawAspect="Content" ObjectID="_1467370654" r:id="rId58"/>
        </w:object>
      </w:r>
      <w:r w:rsidR="00E0335E" w:rsidRPr="00375858">
        <w:t>;</w:t>
      </w:r>
      <w:r w:rsidRPr="00375858">
        <w:t xml:space="preserve">     в) </w:t>
      </w:r>
      <w:r w:rsidRPr="00375858">
        <w:rPr>
          <w:position w:val="-10"/>
        </w:rPr>
        <w:object w:dxaOrig="1120" w:dyaOrig="380">
          <v:shape id="_x0000_i1053" type="#_x0000_t75" style="width:56.25pt;height:18.75pt" o:ole="">
            <v:imagedata r:id="rId59" o:title=""/>
          </v:shape>
          <o:OLEObject Type="Embed" ProgID="Equation.DSMT4" ShapeID="_x0000_i1053" DrawAspect="Content" ObjectID="_1467370655" r:id="rId60"/>
        </w:object>
      </w:r>
      <w:r w:rsidR="00E0335E" w:rsidRPr="00375858">
        <w:t>;</w:t>
      </w:r>
      <w:r w:rsidRPr="00375858">
        <w:t xml:space="preserve">    г) </w:t>
      </w:r>
      <w:r w:rsidRPr="00375858">
        <w:rPr>
          <w:position w:val="-24"/>
        </w:rPr>
        <w:object w:dxaOrig="1280" w:dyaOrig="680">
          <v:shape id="_x0000_i1054" type="#_x0000_t75" style="width:63.75pt;height:33.75pt" o:ole="">
            <v:imagedata r:id="rId61" o:title=""/>
          </v:shape>
          <o:OLEObject Type="Embed" ProgID="Equation.DSMT4" ShapeID="_x0000_i1054" DrawAspect="Content" ObjectID="_1467370656" r:id="rId62"/>
        </w:object>
      </w:r>
      <w:r w:rsidR="00E0335E" w:rsidRPr="00375858">
        <w:t>.</w:t>
      </w:r>
    </w:p>
    <w:p w:rsidR="00C45590" w:rsidRPr="00375858" w:rsidRDefault="00C45590" w:rsidP="00C45590"/>
    <w:p w:rsidR="00361AFF" w:rsidRPr="00375858" w:rsidRDefault="00BD3C60" w:rsidP="00361AFF">
      <w:pPr>
        <w:numPr>
          <w:ilvl w:val="0"/>
          <w:numId w:val="8"/>
        </w:numPr>
      </w:pPr>
      <w:r>
        <w:rPr>
          <w:noProof/>
        </w:rPr>
        <w:pict>
          <v:shape id="_x0000_s1124" type="#_x0000_t202" style="position:absolute;left:0;text-align:left;margin-left:81pt;margin-top:31.4pt;width:20pt;height:20pt;z-index:251637248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C45590" w:rsidRPr="00375858">
        <w:t xml:space="preserve">Треугольники </w:t>
      </w:r>
      <w:r w:rsidR="00C45590" w:rsidRPr="00375858">
        <w:rPr>
          <w:i/>
        </w:rPr>
        <w:t>А</w:t>
      </w:r>
      <w:r w:rsidR="00C45590" w:rsidRPr="00375858">
        <w:rPr>
          <w:i/>
          <w:lang w:val="en-US"/>
        </w:rPr>
        <w:t>BC</w:t>
      </w:r>
      <w:r w:rsidR="00C45590" w:rsidRPr="00375858">
        <w:t xml:space="preserve"> и </w:t>
      </w:r>
      <w:r w:rsidR="00C45590" w:rsidRPr="00375858">
        <w:rPr>
          <w:i/>
          <w:lang w:val="en-US"/>
        </w:rPr>
        <w:t>M</w:t>
      </w:r>
      <w:r w:rsidR="007B3878" w:rsidRPr="00375858">
        <w:rPr>
          <w:i/>
          <w:lang w:val="en-US"/>
        </w:rPr>
        <w:t>KN</w:t>
      </w:r>
      <w:r w:rsidR="00C45590" w:rsidRPr="00375858">
        <w:t xml:space="preserve"> подобны. </w:t>
      </w:r>
      <w:r w:rsidR="00361AFF" w:rsidRPr="00375858">
        <w:t xml:space="preserve">По данным, приведенным на рисунке, </w:t>
      </w:r>
      <w:r w:rsidR="00621FF6" w:rsidRPr="00375858">
        <w:t>н</w:t>
      </w:r>
      <w:r w:rsidR="007B3878" w:rsidRPr="00375858">
        <w:t>айдите больший</w:t>
      </w:r>
      <w:r w:rsidR="00C45590" w:rsidRPr="00375858">
        <w:t xml:space="preserve"> угол </w:t>
      </w:r>
      <w:r w:rsidR="00621FF6" w:rsidRPr="00375858">
        <w:t xml:space="preserve"> треугольника </w:t>
      </w:r>
      <w:r w:rsidR="007B3878" w:rsidRPr="00375858">
        <w:rPr>
          <w:i/>
          <w:lang w:val="en-US"/>
        </w:rPr>
        <w:t>MKN</w:t>
      </w:r>
      <w:r w:rsidR="00C45590" w:rsidRPr="00375858">
        <w:rPr>
          <w:i/>
        </w:rPr>
        <w:t>.</w:t>
      </w:r>
      <w:r w:rsidR="00F564CC" w:rsidRPr="00375858">
        <w:t xml:space="preserve">          </w:t>
      </w:r>
    </w:p>
    <w:p w:rsidR="00DD7582" w:rsidRPr="00375858" w:rsidRDefault="00DD7582" w:rsidP="00DD7582">
      <w:pPr>
        <w:ind w:left="360"/>
        <w:rPr>
          <w:lang w:val="en-US"/>
        </w:rPr>
      </w:pPr>
    </w:p>
    <w:p w:rsidR="00DD7582" w:rsidRPr="00375858" w:rsidRDefault="00BD3C60" w:rsidP="00DD7582">
      <w:pPr>
        <w:ind w:left="360"/>
        <w:rPr>
          <w:lang w:val="en-US"/>
        </w:rPr>
      </w:pPr>
      <w:r>
        <w:rPr>
          <w:noProof/>
        </w:rPr>
        <w:pict>
          <v:shape id="_x0000_s1152" type="#_x0000_t202" style="position:absolute;left:0;text-align:left;margin-left:3in;margin-top:1.1pt;width:20pt;height:20pt;z-index:251644416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color w:val="000000"/>
                    </w:rPr>
                    <w:t xml:space="preserve">   </w:t>
                  </w:r>
                  <w:r w:rsidRPr="008D6F2D">
                    <w:rPr>
                      <w:color w:val="000000"/>
                      <w:lang w:val="en-US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271" style="position:absolute;left:0;text-align:left;margin-left:207pt;margin-top:10.1pt;width:99pt;height:51.25pt;z-index:251695616" coordorigin="2600,3400" coordsize="2835,1745">
            <v:shape id="_x0000_s1272" style="position:absolute;left:2600;top:3400;width:2835;height:1745" coordsize="2835,1745" path="m,1745r2835,l1090,,,1745xe">
              <v:path arrowok="t"/>
            </v:shape>
            <v:shape id="_x0000_s1273" type="#_x0000_t19" style="position:absolute;left:3577;top:3401;width:264;height:214" coordsize="26720,21600" adj="2949120,7995392,11446,0" path="wr-10154,-21600,33046,21600,26720,15274,,18318nfewr-10154,-21600,33046,21600,26720,15274,,18318l11446,nsxe">
              <v:path o:connectlocs="26720,15274;0,18318;11446,0"/>
            </v:shape>
            <v:shape id="_x0000_s1274" type="#_x0000_t19" style="position:absolute;left:3543;top:3400;width:344;height:278" coordsize="26720,21600" adj="2949120,7995392,11446,0" path="wr-10154,-21600,33046,21600,26720,15274,,18318nfewr-10154,-21600,33046,21600,26720,15274,,18318l11446,nsxe">
              <v:path o:connectlocs="26720,15274;0,18318;11446,0"/>
            </v:shape>
            <v:shape id="_x0000_s1275" type="#_x0000_t19" style="position:absolute;left:3510;top:3401;width:424;height:342" coordsize="26720,21600" adj="2949120,7995392,11446,0" path="wr-10154,-21600,33046,21600,26720,15274,,18318nfewr-10154,-21600,33046,21600,26720,15274,,18318l11446,nsxe">
              <v:path o:connectlocs="26720,15274;0,18318;11446,0"/>
            </v:shape>
          </v:group>
        </w:pict>
      </w:r>
      <w:r>
        <w:rPr>
          <w:noProof/>
        </w:rPr>
        <w:pict>
          <v:group id="_x0000_s1116" style="position:absolute;left:0;text-align:left;margin-left:36pt;margin-top:1.1pt;width:117pt;height:63pt;z-index:251636224" coordorigin="2600,3400" coordsize="2837,1611">
            <v:shape id="_x0000_s1117" style="position:absolute;left:2600;top:3400;width:2835;height:1609" coordsize="2835,1609" path="m,1609r2835,l1169,,,1609xe">
              <v:path arrowok="t"/>
            </v:shape>
            <v:shape id="_x0000_s1118" type="#_x0000_t19" style="position:absolute;left:2600;top:4844;width:207;height:167" coordsize="21600,17475" adj="-3538944,,,17475" path="wr-21600,-4125,21600,39075,12696,,21600,17475nfewr-21600,-4125,21600,39075,12696,,21600,17475l,17475nsxe">
              <v:path o:connectlocs="12696,0;21600,17475;0,17475"/>
            </v:shape>
            <v:shape id="_x0000_s1119" type="#_x0000_t19" style="position:absolute;left:5230;top:4866;width:207;height:144" coordsize="21600,15005" adj="11796480,-8912896,21600,15005" path="wr,-6595,43200,36605,,15005,6062,nfewr,-6595,43200,36605,,15005,6062,l21600,15005nsxe">
              <v:path o:connectlocs="0,15005;6062,0;21600,15005"/>
            </v:shape>
            <v:shape id="_x0000_s1120" type="#_x0000_t19" style="position:absolute;left:5166;top:4823;width:269;height:187" coordsize="21600,15005" adj="11796480,-8912896,21600,15005" path="wr,-6595,43200,36605,,15005,6062,nfewr,-6595,43200,36605,,15005,6062,l21600,15005nsxe">
              <v:path o:connectlocs="0,15005;6062,0;21600,15005"/>
            </v:shape>
            <v:shape id="_x0000_s1121" type="#_x0000_t19" style="position:absolute;left:3649;top:3401;width:271;height:207" coordsize="28234,21600" adj="2883584,8257536,12696,0" path="wr-8904,-21600,34296,21600,28234,15005,,17475nfewr-8904,-21600,34296,21600,28234,15005,,17475l12696,nsxe">
              <v:path o:connectlocs="28234,15005;0,17475;12696,0"/>
            </v:shape>
            <v:shape id="_x0000_s1122" type="#_x0000_t19" style="position:absolute;left:3611;top:3400;width:352;height:269" coordsize="28234,21600" adj="2883584,8257536,12696,0" path="wr-8904,-21600,34296,21600,28234,15005,,17475nfewr-8904,-21600,34296,21600,28234,15005,,17475l12696,nsxe">
              <v:path o:connectlocs="28234,15005;0,17475;12696,0"/>
            </v:shape>
            <v:shape id="_x0000_s1123" type="#_x0000_t19" style="position:absolute;left:3576;top:3400;width:433;height:331" coordsize="28234,21600" adj="2883584,8257536,12696,0" path="wr-8904,-21600,34296,21600,28234,15005,,17475nfewr-8904,-21600,34296,21600,28234,15005,,17475l12696,nsxe">
              <v:path o:connectlocs="28234,15005;0,17475;12696,0"/>
            </v:shape>
          </v:group>
        </w:pict>
      </w:r>
    </w:p>
    <w:p w:rsidR="00DD7582" w:rsidRPr="00375858" w:rsidRDefault="00DD7582" w:rsidP="00DD7582">
      <w:pPr>
        <w:ind w:left="360"/>
        <w:rPr>
          <w:lang w:val="en-US"/>
        </w:rPr>
      </w:pPr>
    </w:p>
    <w:p w:rsidR="00DD7582" w:rsidRPr="00375858" w:rsidRDefault="00BD3C60" w:rsidP="00DD7582">
      <w:pPr>
        <w:ind w:left="360"/>
        <w:rPr>
          <w:lang w:val="en-US"/>
        </w:rPr>
      </w:pPr>
      <w:r>
        <w:rPr>
          <w:noProof/>
        </w:rPr>
        <w:pict>
          <v:shape id="_x0000_s1128" type="#_x0000_t202" style="position:absolute;left:0;text-align:left;margin-left:117pt;margin-top:13.9pt;width:40pt;height:20pt;z-index:251641344;mso-wrap-style:tight" filled="f" stroked="f">
            <v:textbox style="mso-next-textbox:#_x0000_s1128" inset="0,0,0,0">
              <w:txbxContent>
                <w:p w:rsidR="009C728C" w:rsidRPr="008F24E2" w:rsidRDefault="009C728C" w:rsidP="00DD5EFC">
                  <w:pPr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  <w:lang w:val="en-US"/>
                    </w:rPr>
                    <w:t xml:space="preserve"> 4</w:t>
                  </w:r>
                  <w:r>
                    <w:rPr>
                      <w:color w:val="000000"/>
                      <w:sz w:val="20"/>
                      <w:szCs w:val="20"/>
                    </w:rPr>
                    <w:t>5</w:t>
                  </w:r>
                  <w:r w:rsidRPr="008F24E2">
                    <w:rPr>
                      <w:color w:val="000000"/>
                      <w:sz w:val="20"/>
                      <w:szCs w:val="20"/>
                    </w:rPr>
                    <w:t>°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7" type="#_x0000_t202" style="position:absolute;left:0;text-align:left;margin-left:54pt;margin-top:13.9pt;width:40pt;height:20pt;z-index:251640320;mso-wrap-style:tight" filled="f" stroked="f">
            <v:textbox style="mso-next-textbox:#_x0000_s1127" inset="0,0,0,0">
              <w:txbxContent>
                <w:p w:rsidR="009C728C" w:rsidRPr="008F24E2" w:rsidRDefault="009C728C" w:rsidP="00DD5EFC">
                  <w:pPr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5</w:t>
                  </w:r>
                  <w:r>
                    <w:rPr>
                      <w:color w:val="000000"/>
                      <w:sz w:val="20"/>
                      <w:szCs w:val="20"/>
                      <w:lang w:val="en-US"/>
                    </w:rPr>
                    <w:t>8</w:t>
                  </w:r>
                  <w:r w:rsidRPr="008F24E2">
                    <w:rPr>
                      <w:color w:val="000000"/>
                      <w:sz w:val="20"/>
                      <w:szCs w:val="20"/>
                    </w:rPr>
                    <w:t>°</w:t>
                  </w:r>
                </w:p>
              </w:txbxContent>
            </v:textbox>
          </v:shape>
        </w:pict>
      </w:r>
    </w:p>
    <w:p w:rsidR="00DD7582" w:rsidRPr="00375858" w:rsidRDefault="00DD7582" w:rsidP="00DD7582">
      <w:pPr>
        <w:ind w:left="360"/>
        <w:rPr>
          <w:lang w:val="en-US"/>
        </w:rPr>
      </w:pPr>
    </w:p>
    <w:p w:rsidR="00DD7582" w:rsidRPr="00375858" w:rsidRDefault="00BD3C60" w:rsidP="0072098B">
      <w:pPr>
        <w:ind w:left="360"/>
        <w:rPr>
          <w:lang w:val="en-US"/>
        </w:rPr>
      </w:pPr>
      <w:r>
        <w:rPr>
          <w:noProof/>
        </w:rPr>
        <w:pict>
          <v:shape id="_x0000_s1151" type="#_x0000_t202" style="position:absolute;left:0;text-align:left;margin-left:306pt;margin-top:-.3pt;width:20pt;height:20pt;z-index:251643392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50" type="#_x0000_t202" style="position:absolute;left:0;text-align:left;margin-left:198pt;margin-top:-.3pt;width:20pt;height:20pt;z-index:251642368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6" type="#_x0000_t202" style="position:absolute;left:0;text-align:left;margin-left:153pt;margin-top:-.3pt;width:20pt;height:20pt;z-index:251639296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5" type="#_x0000_t202" style="position:absolute;left:0;text-align:left;margin-left:27pt;margin-top:-.3pt;width:20pt;height:20pt;z-index:251638272;mso-wrap-style:tight" filled="f" stroked="f">
            <v:textbox inset="0,0,0,0">
              <w:txbxContent>
                <w:p w:rsidR="009C728C" w:rsidRPr="008D6F2D" w:rsidRDefault="009C728C" w:rsidP="00DD5EFC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A1088F" w:rsidRPr="00375858" w:rsidRDefault="00BD3C60" w:rsidP="007B3878">
      <w:pPr>
        <w:numPr>
          <w:ilvl w:val="0"/>
          <w:numId w:val="8"/>
        </w:numPr>
      </w:pPr>
      <w:r>
        <w:rPr>
          <w:noProof/>
        </w:rPr>
        <w:pict>
          <v:shape id="_x0000_s1190" type="#_x0000_t202" style="position:absolute;left:0;text-align:left;margin-left:189pt;margin-top:19.6pt;width:20pt;height:20pt;z-index:251651584;mso-wrap-style:tight" filled="f" stroked="f">
            <v:textbox inset="0,0,0,0">
              <w:txbxContent>
                <w:p w:rsidR="009C728C" w:rsidRPr="008D6F2D" w:rsidRDefault="009C728C" w:rsidP="002E0D81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88" type="#_x0000_t202" style="position:absolute;left:0;text-align:left;margin-left:135pt;margin-top:28.6pt;width:20pt;height:20pt;z-index:251649536;mso-wrap-style:tight" filled="f" stroked="f">
            <v:textbox inset="0,0,0,0">
              <w:txbxContent>
                <w:p w:rsidR="009C728C" w:rsidRPr="008D6F2D" w:rsidRDefault="009C728C" w:rsidP="002E0D81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89" type="#_x0000_t202" style="position:absolute;left:0;text-align:left;margin-left:234pt;margin-top:28.6pt;width:20pt;height:20pt;z-index:251650560;mso-wrap-style:tight" filled="f" stroked="f">
            <v:textbox inset="0,0,0,0">
              <w:txbxContent>
                <w:p w:rsidR="009C728C" w:rsidRPr="008D6F2D" w:rsidRDefault="009C728C" w:rsidP="002E0D81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86" type="#_x0000_t202" style="position:absolute;left:0;text-align:left;margin-left:180pt;margin-top:100.6pt;width:20pt;height:20pt;z-index:251648512;mso-wrap-style:tight" filled="f" stroked="f">
            <v:textbox inset="0,0,0,0">
              <w:txbxContent>
                <w:p w:rsidR="009C728C" w:rsidRPr="008D6F2D" w:rsidRDefault="009C728C" w:rsidP="002E0D81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9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84" type="#_x0000_t202" style="position:absolute;left:0;text-align:left;margin-left:117pt;margin-top:100.6pt;width:20pt;height:20pt;z-index:251647488;mso-wrap-style:tight" filled="f" stroked="f">
            <v:textbox inset="0,0,0,0">
              <w:txbxContent>
                <w:p w:rsidR="009C728C" w:rsidRPr="008D6F2D" w:rsidRDefault="009C728C" w:rsidP="00A11ACF">
                  <w:pPr>
                    <w:rPr>
                      <w:color w:val="000000"/>
                      <w:lang w:val="en-US"/>
                    </w:rPr>
                  </w:pPr>
                  <w:r w:rsidRPr="008D6F2D">
                    <w:rPr>
                      <w:color w:val="000000"/>
                      <w:lang w:val="en-US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line id="_x0000_s1183" style="position:absolute;left:0;text-align:left;flip:x y;z-index:251646464" from="153pt,34.6pt" to="243pt,115.6pt"/>
        </w:pict>
      </w:r>
      <w:r>
        <w:rPr>
          <w:noProof/>
        </w:rPr>
        <w:pict>
          <v:line id="_x0000_s1181" style="position:absolute;left:0;text-align:left;z-index:251645440" from="126pt,115.6pt" to="243pt,115.6pt"/>
        </w:pict>
      </w:r>
      <w:r w:rsidR="007B3878" w:rsidRPr="00375858">
        <w:t xml:space="preserve">По данным, приведенным на рисунке, найдите длину отрезка </w:t>
      </w:r>
      <w:r w:rsidR="007B3878" w:rsidRPr="00375858">
        <w:rPr>
          <w:i/>
        </w:rPr>
        <w:t>АВ</w:t>
      </w:r>
      <w:r w:rsidR="007B3878" w:rsidRPr="00375858">
        <w:t xml:space="preserve">,  если      </w:t>
      </w:r>
      <w:r w:rsidR="00E0335E" w:rsidRPr="00375858">
        <w:rPr>
          <w:i/>
        </w:rPr>
        <w:t xml:space="preserve"> </w:t>
      </w:r>
      <w:r w:rsidR="00DA176A" w:rsidRPr="00375858">
        <w:rPr>
          <w:i/>
        </w:rPr>
        <w:t>М</w:t>
      </w:r>
      <w:r w:rsidR="00DA176A" w:rsidRPr="00375858">
        <w:rPr>
          <w:i/>
          <w:lang w:val="en-US"/>
        </w:rPr>
        <w:t>N</w:t>
      </w:r>
      <w:r w:rsidR="00DA176A" w:rsidRPr="00375858">
        <w:rPr>
          <w:i/>
        </w:rPr>
        <w:t xml:space="preserve"> </w:t>
      </w:r>
      <w:r w:rsidR="00DA176A" w:rsidRPr="00375858">
        <w:t>параллельна</w:t>
      </w:r>
      <w:r w:rsidR="00DA176A" w:rsidRPr="00375858">
        <w:rPr>
          <w:i/>
        </w:rPr>
        <w:t xml:space="preserve"> </w:t>
      </w:r>
      <w:r w:rsidR="007B3878" w:rsidRPr="00375858">
        <w:rPr>
          <w:i/>
          <w:lang w:val="en-US"/>
        </w:rPr>
        <w:t>AC</w:t>
      </w:r>
      <w:r w:rsidR="007B3878" w:rsidRPr="00375858">
        <w:t>.</w:t>
      </w:r>
      <w:r w:rsidR="00F564CC" w:rsidRPr="00375858">
        <w:t xml:space="preserve">            </w:t>
      </w:r>
      <w:r w:rsidR="00A1088F" w:rsidRPr="00375858">
        <w:t xml:space="preserve">                   </w:t>
      </w:r>
      <w:r>
        <w:pict>
          <v:group id="_x0000_s1165" editas="canvas" style="width:279pt;height:83pt;mso-position-horizontal-relative:char;mso-position-vertical-relative:line" coordorigin="2281,7666" coordsize="4376,1284">
            <o:lock v:ext="edit" aspectratio="t"/>
            <v:shape id="_x0000_s1166" type="#_x0000_t75" style="position:absolute;left:2281;top:7666;width:4376;height:1284" o:preferrelative="f">
              <v:fill o:detectmouseclick="t"/>
              <v:path o:extrusionok="t" o:connecttype="none"/>
              <o:lock v:ext="edit" text="t"/>
            </v:shape>
            <v:line id="_x0000_s1167" style="position:absolute;flip:y" from="3693,7666" to="5245,8919"/>
            <v:line id="_x0000_s1182" style="position:absolute" from="4116,7666" to="5245,7666"/>
            <v:shape id="_x0000_s1185" type="#_x0000_t202" style="position:absolute;left:5528;top:8641;width:314;height:308;mso-wrap-style:tight" filled="f" stroked="f">
              <v:textbox inset="0,0,0,0">
                <w:txbxContent>
                  <w:p w:rsidR="009C728C" w:rsidRPr="008D6F2D" w:rsidRDefault="009C728C" w:rsidP="00A11ACF">
                    <w:pPr>
                      <w:rPr>
                        <w:color w:val="000000"/>
                        <w:lang w:val="en-US"/>
                      </w:rPr>
                    </w:pPr>
                    <w:r w:rsidRPr="008D6F2D">
                      <w:rPr>
                        <w:color w:val="000000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187" type="#_x0000_t202" style="position:absolute;left:4822;top:8084;width:313;height:310;mso-wrap-style:tight" filled="f" stroked="f">
              <v:textbox inset="0,0,0,0">
                <w:txbxContent>
                  <w:p w:rsidR="009C728C" w:rsidRPr="008D6F2D" w:rsidRDefault="009C728C" w:rsidP="002E0D81">
                    <w:pPr>
                      <w:rPr>
                        <w:color w:val="000000"/>
                        <w:lang w:val="en-US"/>
                      </w:rPr>
                    </w:pPr>
                    <w:r w:rsidRPr="008D6F2D">
                      <w:rPr>
                        <w:color w:val="000000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191" type="#_x0000_t202" style="position:absolute;left:4963;top:7852;width:314;height:310;mso-wrap-style:tight" filled="f" stroked="f">
              <v:textbox inset="0,0,0,0">
                <w:txbxContent>
                  <w:p w:rsidR="009C728C" w:rsidRPr="008D6F2D" w:rsidRDefault="009C728C" w:rsidP="002E0D81">
                    <w:pPr>
                      <w:rPr>
                        <w:color w:val="000000"/>
                        <w:lang w:val="en-US"/>
                      </w:rPr>
                    </w:pPr>
                    <w:r w:rsidRPr="008D6F2D">
                      <w:rPr>
                        <w:color w:val="000000"/>
                        <w:lang w:val="en-US"/>
                      </w:rPr>
                      <w:t>4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B3878" w:rsidRPr="00375858" w:rsidRDefault="00A1088F" w:rsidP="00A11ACF">
      <w:pPr>
        <w:ind w:left="360" w:firstLine="1980"/>
      </w:pPr>
      <w:r w:rsidRPr="00375858">
        <w:t xml:space="preserve">                                           </w:t>
      </w:r>
    </w:p>
    <w:p w:rsidR="00A1563F" w:rsidRPr="00375858" w:rsidRDefault="00A2308E" w:rsidP="00E22C0B">
      <w:pPr>
        <w:numPr>
          <w:ilvl w:val="0"/>
          <w:numId w:val="8"/>
        </w:numPr>
        <w:rPr>
          <w:b/>
        </w:rPr>
      </w:pPr>
      <w:r w:rsidRPr="00375858">
        <w:t>Найдите</w:t>
      </w:r>
      <w:r w:rsidR="007B3878" w:rsidRPr="00375858">
        <w:t xml:space="preserve"> катет прямоугольного треугольника, если высота, опущенная на гипот</w:t>
      </w:r>
      <w:r w:rsidRPr="00375858">
        <w:t xml:space="preserve">енузу, равна </w:t>
      </w:r>
      <w:smartTag w:uri="urn:schemas-microsoft-com:office:smarttags" w:element="metricconverter">
        <w:smartTagPr>
          <w:attr w:name="ProductID" w:val="6 см"/>
        </w:smartTagPr>
        <w:r w:rsidRPr="00375858">
          <w:t>6 см</w:t>
        </w:r>
      </w:smartTag>
      <w:r w:rsidRPr="00375858">
        <w:t xml:space="preserve">, а проекция другого катета на гипотенузу равна </w:t>
      </w:r>
      <w:smartTag w:uri="urn:schemas-microsoft-com:office:smarttags" w:element="metricconverter">
        <w:smartTagPr>
          <w:attr w:name="ProductID" w:val="12 см"/>
        </w:smartTagPr>
        <w:r w:rsidRPr="00375858">
          <w:t>12 см</w:t>
        </w:r>
      </w:smartTag>
      <w:r w:rsidR="00A1563F" w:rsidRPr="00375858">
        <w:t>.</w:t>
      </w:r>
    </w:p>
    <w:p w:rsidR="007B3878" w:rsidRPr="00375858" w:rsidRDefault="00A1563F" w:rsidP="00A1563F">
      <w:pPr>
        <w:ind w:left="360"/>
        <w:rPr>
          <w:b/>
        </w:rPr>
      </w:pPr>
      <w:r w:rsidRPr="00375858">
        <w:t xml:space="preserve">    </w:t>
      </w:r>
      <w:r w:rsidRPr="00375858">
        <w:rPr>
          <w:b/>
        </w:rPr>
        <w:t xml:space="preserve"> И</w:t>
      </w:r>
      <w:r w:rsidR="007B3878" w:rsidRPr="00375858">
        <w:rPr>
          <w:b/>
        </w:rPr>
        <w:t>ли</w:t>
      </w:r>
    </w:p>
    <w:p w:rsidR="007B3878" w:rsidRPr="00375858" w:rsidRDefault="007B3878" w:rsidP="007B3878">
      <w:pPr>
        <w:ind w:left="360"/>
        <w:rPr>
          <w:b/>
        </w:rPr>
      </w:pPr>
    </w:p>
    <w:p w:rsidR="007B3878" w:rsidRPr="00375858" w:rsidRDefault="006E64A8" w:rsidP="006E64A8">
      <w:pPr>
        <w:ind w:left="720" w:hanging="360"/>
      </w:pPr>
      <w:r w:rsidRPr="00375858">
        <w:t xml:space="preserve">     </w:t>
      </w:r>
      <w:r w:rsidR="007B3878" w:rsidRPr="00375858">
        <w:t xml:space="preserve">В трапеции </w:t>
      </w:r>
      <w:r w:rsidR="007B3878" w:rsidRPr="00375858">
        <w:rPr>
          <w:lang w:val="en-US"/>
        </w:rPr>
        <w:t>ABCD</w:t>
      </w:r>
      <w:r w:rsidR="007B3878" w:rsidRPr="00375858">
        <w:t xml:space="preserve">  </w:t>
      </w:r>
      <w:r w:rsidR="007B3878" w:rsidRPr="00375858">
        <w:rPr>
          <w:position w:val="-4"/>
        </w:rPr>
        <w:object w:dxaOrig="260" w:dyaOrig="240">
          <v:shape id="_x0000_i1056" type="#_x0000_t75" style="width:12.75pt;height:12pt" o:ole="">
            <v:imagedata r:id="rId63" o:title=""/>
          </v:shape>
          <o:OLEObject Type="Embed" ProgID="Equation.DSMT4" ShapeID="_x0000_i1056" DrawAspect="Content" ObjectID="_1467370657" r:id="rId64"/>
        </w:object>
      </w:r>
      <w:r w:rsidR="007B3878" w:rsidRPr="00375858">
        <w:rPr>
          <w:i/>
        </w:rPr>
        <w:t>А</w:t>
      </w:r>
      <w:r w:rsidR="00E22C0B" w:rsidRPr="00375858">
        <w:rPr>
          <w:i/>
        </w:rPr>
        <w:t xml:space="preserve"> </w:t>
      </w:r>
      <w:r w:rsidR="007B3878" w:rsidRPr="00375858">
        <w:t>=</w:t>
      </w:r>
      <w:r w:rsidR="00E22C0B" w:rsidRPr="00375858">
        <w:t xml:space="preserve"> </w:t>
      </w:r>
      <w:r w:rsidR="007B3878" w:rsidRPr="00375858">
        <w:t>90</w:t>
      </w:r>
      <w:r w:rsidR="007B3878" w:rsidRPr="00375858">
        <w:rPr>
          <w:rFonts w:ascii="Albertus Medium" w:hAnsi="Albertus Medium"/>
        </w:rPr>
        <w:t>°</w:t>
      </w:r>
      <w:r w:rsidR="007B3878" w:rsidRPr="00375858">
        <w:t xml:space="preserve">. Расстояние между серединами большего </w:t>
      </w:r>
      <w:r w:rsidRPr="00375858">
        <w:t xml:space="preserve">   </w:t>
      </w:r>
      <w:r w:rsidR="007B3878" w:rsidRPr="00375858">
        <w:t xml:space="preserve">основания </w:t>
      </w:r>
      <w:r w:rsidRPr="00375858">
        <w:rPr>
          <w:i/>
        </w:rPr>
        <w:t>А</w:t>
      </w:r>
      <w:r w:rsidRPr="00375858">
        <w:rPr>
          <w:i/>
          <w:lang w:val="en-US"/>
        </w:rPr>
        <w:t>D</w:t>
      </w:r>
      <w:r w:rsidRPr="00375858">
        <w:rPr>
          <w:i/>
        </w:rPr>
        <w:t xml:space="preserve"> </w:t>
      </w:r>
      <w:r w:rsidRPr="00375858">
        <w:t xml:space="preserve">и боковой стороны </w:t>
      </w:r>
      <w:r w:rsidRPr="00375858">
        <w:rPr>
          <w:i/>
          <w:lang w:val="en-US"/>
        </w:rPr>
        <w:t>CD</w:t>
      </w:r>
      <w:r w:rsidRPr="00375858">
        <w:rPr>
          <w:i/>
        </w:rPr>
        <w:t xml:space="preserve"> </w:t>
      </w:r>
      <w:r w:rsidR="00C47B27" w:rsidRPr="00375858">
        <w:rPr>
          <w:i/>
        </w:rPr>
        <w:t xml:space="preserve"> </w:t>
      </w:r>
      <w:r w:rsidRPr="00375858">
        <w:t>равно</w:t>
      </w:r>
      <w:r w:rsidR="00E22C0B" w:rsidRPr="00375858">
        <w:t xml:space="preserve"> </w:t>
      </w:r>
      <w:r w:rsidRPr="00375858">
        <w:rPr>
          <w:position w:val="-8"/>
        </w:rPr>
        <w:object w:dxaOrig="460" w:dyaOrig="360">
          <v:shape id="_x0000_i1057" type="#_x0000_t75" style="width:23.25pt;height:18pt" o:ole="">
            <v:imagedata r:id="rId65" o:title=""/>
          </v:shape>
          <o:OLEObject Type="Embed" ProgID="Equation.DSMT4" ShapeID="_x0000_i1057" DrawAspect="Content" ObjectID="_1467370658" r:id="rId66"/>
        </w:object>
      </w:r>
      <w:r w:rsidRPr="00375858">
        <w:t xml:space="preserve"> см, </w:t>
      </w:r>
      <w:r w:rsidRPr="00375858">
        <w:rPr>
          <w:i/>
          <w:lang w:val="en-US"/>
        </w:rPr>
        <w:t>BC</w:t>
      </w:r>
      <w:r w:rsidR="00E22C0B" w:rsidRPr="00375858">
        <w:rPr>
          <w:i/>
        </w:rPr>
        <w:t xml:space="preserve"> </w:t>
      </w:r>
      <w:r w:rsidRPr="00375858">
        <w:t>=</w:t>
      </w:r>
      <w:r w:rsidR="00E22C0B" w:rsidRPr="00375858">
        <w:t xml:space="preserve"> </w:t>
      </w:r>
      <w:smartTag w:uri="urn:schemas-microsoft-com:office:smarttags" w:element="metricconverter">
        <w:smartTagPr>
          <w:attr w:name="ProductID" w:val="6 см"/>
        </w:smartTagPr>
        <w:r w:rsidRPr="00375858">
          <w:t>6 см</w:t>
        </w:r>
      </w:smartTag>
      <w:r w:rsidRPr="00375858">
        <w:t xml:space="preserve">. Найдите </w:t>
      </w:r>
      <w:r w:rsidR="00621FF6" w:rsidRPr="00375858">
        <w:t xml:space="preserve">угол </w:t>
      </w:r>
      <w:r w:rsidRPr="00375858">
        <w:rPr>
          <w:i/>
        </w:rPr>
        <w:t>СА</w:t>
      </w:r>
      <w:r w:rsidRPr="00375858">
        <w:rPr>
          <w:i/>
          <w:lang w:val="en-US"/>
        </w:rPr>
        <w:t>D</w:t>
      </w:r>
      <w:r w:rsidRPr="00375858">
        <w:rPr>
          <w:i/>
        </w:rPr>
        <w:t>.</w:t>
      </w:r>
    </w:p>
    <w:p w:rsidR="006E64A8" w:rsidRPr="00375858" w:rsidRDefault="006E64A8" w:rsidP="006E64A8">
      <w:pPr>
        <w:ind w:left="720" w:hanging="360"/>
      </w:pPr>
    </w:p>
    <w:p w:rsidR="006E64A8" w:rsidRPr="00375858" w:rsidRDefault="006E64A8" w:rsidP="006E64A8">
      <w:pPr>
        <w:numPr>
          <w:ilvl w:val="0"/>
          <w:numId w:val="8"/>
        </w:numPr>
      </w:pPr>
      <w:r w:rsidRPr="00375858">
        <w:t xml:space="preserve">Найдите площадь параллелограмма </w:t>
      </w:r>
      <w:r w:rsidRPr="00375858">
        <w:rPr>
          <w:i/>
        </w:rPr>
        <w:t>АВС</w:t>
      </w:r>
      <w:r w:rsidRPr="00375858">
        <w:rPr>
          <w:i/>
          <w:lang w:val="en-US"/>
        </w:rPr>
        <w:t>D</w:t>
      </w:r>
      <w:r w:rsidRPr="00375858">
        <w:t>, если угол между его высотами равен</w:t>
      </w:r>
      <w:r w:rsidR="00C47B27" w:rsidRPr="00375858">
        <w:t xml:space="preserve"> 30</w:t>
      </w:r>
      <w:r w:rsidR="00C47B27" w:rsidRPr="00375858">
        <w:rPr>
          <w:rFonts w:ascii="Albertus Medium" w:hAnsi="Albertus Medium"/>
        </w:rPr>
        <w:t>°</w:t>
      </w:r>
      <w:r w:rsidRPr="00375858">
        <w:t xml:space="preserve">, а высота </w:t>
      </w:r>
      <w:r w:rsidRPr="00375858">
        <w:rPr>
          <w:i/>
        </w:rPr>
        <w:t xml:space="preserve">ВМ </w:t>
      </w:r>
      <w:r w:rsidRPr="00375858">
        <w:t xml:space="preserve">делит сторону </w:t>
      </w:r>
      <w:r w:rsidRPr="00375858">
        <w:rPr>
          <w:i/>
        </w:rPr>
        <w:t>С</w:t>
      </w:r>
      <w:r w:rsidRPr="00375858">
        <w:rPr>
          <w:i/>
          <w:lang w:val="en-US"/>
        </w:rPr>
        <w:t>D</w:t>
      </w:r>
      <w:r w:rsidRPr="00375858">
        <w:t xml:space="preserve"> на отрезки </w:t>
      </w:r>
      <w:r w:rsidRPr="00375858">
        <w:rPr>
          <w:i/>
        </w:rPr>
        <w:t>СМ</w:t>
      </w:r>
      <w:r w:rsidRPr="00375858">
        <w:t xml:space="preserve"> и </w:t>
      </w:r>
      <w:r w:rsidRPr="00375858">
        <w:rPr>
          <w:i/>
        </w:rPr>
        <w:t>М</w:t>
      </w:r>
      <w:r w:rsidRPr="00375858">
        <w:rPr>
          <w:i/>
          <w:lang w:val="en-US"/>
        </w:rPr>
        <w:t>D</w:t>
      </w:r>
      <w:r w:rsidRPr="00375858">
        <w:t xml:space="preserve"> длиной </w:t>
      </w:r>
      <w:smartTag w:uri="urn:schemas-microsoft-com:office:smarttags" w:element="metricconverter">
        <w:smartTagPr>
          <w:attr w:name="ProductID" w:val="4 см"/>
        </w:smartTagPr>
        <w:r w:rsidRPr="00375858">
          <w:t>4 см</w:t>
        </w:r>
      </w:smartTag>
      <w:r w:rsidRPr="00375858">
        <w:t xml:space="preserve"> и </w:t>
      </w:r>
      <w:smartTag w:uri="urn:schemas-microsoft-com:office:smarttags" w:element="metricconverter">
        <w:smartTagPr>
          <w:attr w:name="ProductID" w:val="3 см"/>
        </w:smartTagPr>
        <w:r w:rsidRPr="00375858">
          <w:t>3 см</w:t>
        </w:r>
      </w:smartTag>
      <w:r w:rsidR="00A1563F" w:rsidRPr="00375858">
        <w:t xml:space="preserve"> соответственно.</w:t>
      </w:r>
    </w:p>
    <w:p w:rsidR="006E64A8" w:rsidRPr="00375858" w:rsidRDefault="00A1563F" w:rsidP="005832C1">
      <w:pPr>
        <w:ind w:left="720"/>
        <w:rPr>
          <w:b/>
        </w:rPr>
      </w:pPr>
      <w:r w:rsidRPr="00375858">
        <w:rPr>
          <w:b/>
        </w:rPr>
        <w:t>И</w:t>
      </w:r>
      <w:r w:rsidR="006E64A8" w:rsidRPr="00375858">
        <w:rPr>
          <w:b/>
        </w:rPr>
        <w:t>ли</w:t>
      </w:r>
    </w:p>
    <w:p w:rsidR="006E64A8" w:rsidRPr="00375858" w:rsidRDefault="006E64A8" w:rsidP="006E64A8">
      <w:pPr>
        <w:ind w:left="720" w:hanging="360"/>
        <w:rPr>
          <w:b/>
        </w:rPr>
      </w:pPr>
    </w:p>
    <w:p w:rsidR="007B3878" w:rsidRPr="00375858" w:rsidRDefault="006E64A8" w:rsidP="007B3878">
      <w:r w:rsidRPr="00375858">
        <w:t xml:space="preserve">          В равнобедренный треугольник </w:t>
      </w:r>
      <w:r w:rsidRPr="00375858">
        <w:rPr>
          <w:i/>
        </w:rPr>
        <w:t>АВС</w:t>
      </w:r>
      <w:r w:rsidRPr="00375858">
        <w:t xml:space="preserve"> (</w:t>
      </w:r>
      <w:r w:rsidRPr="00375858">
        <w:rPr>
          <w:i/>
        </w:rPr>
        <w:t>АВ=ВС</w:t>
      </w:r>
      <w:r w:rsidRPr="00375858">
        <w:t xml:space="preserve">) вписан равнобедренный </w:t>
      </w:r>
    </w:p>
    <w:p w:rsidR="00AF63A0" w:rsidRPr="00375858" w:rsidRDefault="006E64A8" w:rsidP="00DD5EFC">
      <w:pPr>
        <w:ind w:left="720"/>
      </w:pPr>
      <w:r w:rsidRPr="00375858">
        <w:t>прямоугольный треугольник так, что вершина прямого угла лежит на основании данного треугольника, а гипотенуза параллельна основанию</w:t>
      </w:r>
      <w:r w:rsidR="00AF63A0" w:rsidRPr="00375858">
        <w:t xml:space="preserve"> (вершины острых углов лежат на боковых сторонах треугольника). Найдите площадь прямоугольного треугольника, если высота </w:t>
      </w:r>
      <w:r w:rsidR="002A72F9" w:rsidRPr="00375858">
        <w:t>треугольника АВС</w:t>
      </w:r>
      <w:r w:rsidR="002A72F9" w:rsidRPr="00375858">
        <w:rPr>
          <w:color w:val="FF0000"/>
        </w:rPr>
        <w:t xml:space="preserve"> </w:t>
      </w:r>
      <w:r w:rsidR="00AF63A0" w:rsidRPr="00375858">
        <w:rPr>
          <w:i/>
        </w:rPr>
        <w:t>В</w:t>
      </w:r>
      <w:r w:rsidR="00AF63A0" w:rsidRPr="00375858">
        <w:rPr>
          <w:i/>
          <w:lang w:val="en-US"/>
        </w:rPr>
        <w:t>F</w:t>
      </w:r>
      <w:r w:rsidR="00E22C0B" w:rsidRPr="00375858">
        <w:rPr>
          <w:i/>
        </w:rPr>
        <w:t xml:space="preserve"> </w:t>
      </w:r>
      <w:r w:rsidR="00AF63A0" w:rsidRPr="00375858">
        <w:t>=</w:t>
      </w:r>
      <w:r w:rsidR="00E22C0B" w:rsidRPr="00375858">
        <w:t xml:space="preserve"> </w:t>
      </w:r>
      <w:r w:rsidR="00AF63A0" w:rsidRPr="00375858">
        <w:t>16</w:t>
      </w:r>
      <w:r w:rsidR="00AF63A0" w:rsidRPr="00375858">
        <w:rPr>
          <w:lang w:val="en-US"/>
        </w:rPr>
        <w:t>c</w:t>
      </w:r>
      <w:r w:rsidR="00AF63A0" w:rsidRPr="00375858">
        <w:t xml:space="preserve">м, а </w:t>
      </w:r>
      <w:r w:rsidR="00AF63A0" w:rsidRPr="00375858">
        <w:rPr>
          <w:i/>
        </w:rPr>
        <w:t>АВ</w:t>
      </w:r>
      <w:r w:rsidR="00E22C0B" w:rsidRPr="00375858">
        <w:rPr>
          <w:i/>
        </w:rPr>
        <w:t xml:space="preserve"> </w:t>
      </w:r>
      <w:r w:rsidR="00AF63A0" w:rsidRPr="00375858">
        <w:t>=</w:t>
      </w:r>
      <w:r w:rsidR="00E22C0B" w:rsidRPr="00375858">
        <w:t xml:space="preserve"> </w:t>
      </w:r>
      <w:r w:rsidR="00AF63A0" w:rsidRPr="00375858">
        <w:t>20см.</w:t>
      </w:r>
    </w:p>
    <w:p w:rsidR="00AF63A0" w:rsidRPr="00375858" w:rsidRDefault="00AF63A0" w:rsidP="00AF63A0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AF63A0" w:rsidRPr="00375858" w:rsidRDefault="00AF63A0" w:rsidP="00AF63A0">
      <w:pPr>
        <w:jc w:val="center"/>
      </w:pPr>
      <w:r w:rsidRPr="00375858">
        <w:rPr>
          <w:b/>
          <w:i/>
        </w:rPr>
        <w:t>по теме «Арифметическая и геометрическая прогрессии»</w:t>
      </w:r>
    </w:p>
    <w:p w:rsidR="00AF63A0" w:rsidRPr="00375858" w:rsidRDefault="00AF63A0" w:rsidP="00AF63A0">
      <w:pPr>
        <w:jc w:val="center"/>
        <w:rPr>
          <w:b/>
        </w:rPr>
      </w:pPr>
      <w:r w:rsidRPr="00375858">
        <w:rPr>
          <w:b/>
        </w:rPr>
        <w:t>Вариант 1</w:t>
      </w:r>
    </w:p>
    <w:p w:rsidR="00AF63A0" w:rsidRPr="00375858" w:rsidRDefault="00AF63A0" w:rsidP="00AF63A0">
      <w:pPr>
        <w:jc w:val="center"/>
        <w:rPr>
          <w:b/>
        </w:rPr>
      </w:pPr>
    </w:p>
    <w:p w:rsidR="00AF63A0" w:rsidRPr="00375858" w:rsidRDefault="00E22C0B" w:rsidP="00AF63A0">
      <w:pPr>
        <w:numPr>
          <w:ilvl w:val="0"/>
          <w:numId w:val="9"/>
        </w:numPr>
      </w:pPr>
      <w:r w:rsidRPr="00375858">
        <w:t xml:space="preserve"> В</w:t>
      </w:r>
      <w:r w:rsidR="00AF63A0" w:rsidRPr="00375858">
        <w:t>ыберите арифметическую прогрессию</w:t>
      </w:r>
      <w:r w:rsidRPr="00375858">
        <w:t xml:space="preserve"> из последовательностей:</w:t>
      </w:r>
    </w:p>
    <w:p w:rsidR="00AF63A0" w:rsidRPr="00375858" w:rsidRDefault="00AF63A0" w:rsidP="00AF63A0"/>
    <w:p w:rsidR="00AF63A0" w:rsidRPr="00375858" w:rsidRDefault="00AF63A0" w:rsidP="00AF63A0">
      <w:pPr>
        <w:ind w:left="720"/>
      </w:pPr>
      <w:r w:rsidRPr="00375858">
        <w:t>а) 55; 44; 33; 22; 11</w:t>
      </w:r>
      <w:r w:rsidR="00E22C0B" w:rsidRPr="00375858">
        <w:t>;</w:t>
      </w:r>
    </w:p>
    <w:p w:rsidR="00AF63A0" w:rsidRPr="00375858" w:rsidRDefault="00AF63A0" w:rsidP="00AF63A0">
      <w:r w:rsidRPr="00375858">
        <w:t xml:space="preserve">          б) 0,3; 0,03</w:t>
      </w:r>
      <w:r w:rsidR="003D26F8" w:rsidRPr="00375858">
        <w:t>; 0,003</w:t>
      </w:r>
      <w:r w:rsidR="00E22C0B" w:rsidRPr="00375858">
        <w:t>;</w:t>
      </w:r>
    </w:p>
    <w:p w:rsidR="00AF63A0" w:rsidRPr="00375858" w:rsidRDefault="003D26F8" w:rsidP="00AF63A0">
      <w:r w:rsidRPr="00375858">
        <w:t xml:space="preserve">          в) </w:t>
      </w:r>
      <w:r w:rsidRPr="00375858">
        <w:rPr>
          <w:position w:val="-24"/>
        </w:rPr>
        <w:object w:dxaOrig="220" w:dyaOrig="620">
          <v:shape id="_x0000_i1058" type="#_x0000_t75" style="width:11.25pt;height:30.75pt" o:ole="">
            <v:imagedata r:id="rId67" o:title=""/>
          </v:shape>
          <o:OLEObject Type="Embed" ProgID="Equation.DSMT4" ShapeID="_x0000_i1058" DrawAspect="Content" ObjectID="_1467370659" r:id="rId68"/>
        </w:object>
      </w:r>
      <w:r w:rsidRPr="00375858">
        <w:t xml:space="preserve">; </w:t>
      </w:r>
      <w:r w:rsidRPr="00375858">
        <w:rPr>
          <w:position w:val="-24"/>
        </w:rPr>
        <w:object w:dxaOrig="220" w:dyaOrig="620">
          <v:shape id="_x0000_i1059" type="#_x0000_t75" style="width:11.25pt;height:30.75pt" o:ole="">
            <v:imagedata r:id="rId69" o:title=""/>
          </v:shape>
          <o:OLEObject Type="Embed" ProgID="Equation.DSMT4" ShapeID="_x0000_i1059" DrawAspect="Content" ObjectID="_1467370660" r:id="rId70"/>
        </w:object>
      </w:r>
      <w:r w:rsidRPr="00375858">
        <w:t xml:space="preserve">; </w:t>
      </w:r>
      <w:r w:rsidRPr="00375858">
        <w:rPr>
          <w:position w:val="-24"/>
        </w:rPr>
        <w:object w:dxaOrig="240" w:dyaOrig="620">
          <v:shape id="_x0000_i1060" type="#_x0000_t75" style="width:12pt;height:30.75pt" o:ole="">
            <v:imagedata r:id="rId71" o:title=""/>
          </v:shape>
          <o:OLEObject Type="Embed" ProgID="Equation.DSMT4" ShapeID="_x0000_i1060" DrawAspect="Content" ObjectID="_1467370661" r:id="rId72"/>
        </w:object>
      </w:r>
      <w:r w:rsidRPr="00375858">
        <w:t>;</w:t>
      </w:r>
      <w:r w:rsidRPr="00375858">
        <w:rPr>
          <w:position w:val="-24"/>
        </w:rPr>
        <w:object w:dxaOrig="220" w:dyaOrig="620">
          <v:shape id="_x0000_i1061" type="#_x0000_t75" style="width:11.25pt;height:30.75pt" o:ole="">
            <v:imagedata r:id="rId73" o:title=""/>
          </v:shape>
          <o:OLEObject Type="Embed" ProgID="Equation.DSMT4" ShapeID="_x0000_i1061" DrawAspect="Content" ObjectID="_1467370662" r:id="rId74"/>
        </w:object>
      </w:r>
      <w:r w:rsidRPr="00375858">
        <w:t xml:space="preserve">; </w:t>
      </w:r>
      <w:r w:rsidRPr="00375858">
        <w:rPr>
          <w:position w:val="-24"/>
        </w:rPr>
        <w:object w:dxaOrig="240" w:dyaOrig="620">
          <v:shape id="_x0000_i1062" type="#_x0000_t75" style="width:12pt;height:30.75pt" o:ole="">
            <v:imagedata r:id="rId75" o:title=""/>
          </v:shape>
          <o:OLEObject Type="Embed" ProgID="Equation.DSMT4" ShapeID="_x0000_i1062" DrawAspect="Content" ObjectID="_1467370663" r:id="rId76"/>
        </w:object>
      </w:r>
      <w:r w:rsidR="00583026" w:rsidRPr="00375858">
        <w:t>.</w:t>
      </w:r>
    </w:p>
    <w:p w:rsidR="003D26F8" w:rsidRPr="00375858" w:rsidRDefault="003D26F8" w:rsidP="00AF63A0"/>
    <w:p w:rsidR="003D26F8" w:rsidRPr="00375858" w:rsidRDefault="003D26F8" w:rsidP="003D26F8">
      <w:pPr>
        <w:numPr>
          <w:ilvl w:val="0"/>
          <w:numId w:val="9"/>
        </w:numPr>
      </w:pPr>
      <w:r w:rsidRPr="00375858">
        <w:t>Найдите пятый член геометрической прогрессии</w:t>
      </w:r>
    </w:p>
    <w:p w:rsidR="003D26F8" w:rsidRPr="00375858" w:rsidRDefault="003D26F8" w:rsidP="003D26F8">
      <w:pPr>
        <w:ind w:left="720"/>
      </w:pPr>
    </w:p>
    <w:p w:rsidR="003D26F8" w:rsidRPr="00375858" w:rsidRDefault="003D26F8" w:rsidP="003D26F8">
      <w:pPr>
        <w:ind w:left="720"/>
      </w:pPr>
      <w:r w:rsidRPr="00375858">
        <w:t xml:space="preserve">1; </w:t>
      </w:r>
      <w:r w:rsidRPr="00375858">
        <w:rPr>
          <w:position w:val="-24"/>
        </w:rPr>
        <w:object w:dxaOrig="240" w:dyaOrig="620">
          <v:shape id="_x0000_i1063" type="#_x0000_t75" style="width:12pt;height:30.75pt" o:ole="">
            <v:imagedata r:id="rId77" o:title=""/>
          </v:shape>
          <o:OLEObject Type="Embed" ProgID="Equation.DSMT4" ShapeID="_x0000_i1063" DrawAspect="Content" ObjectID="_1467370664" r:id="rId78"/>
        </w:object>
      </w:r>
      <w:r w:rsidRPr="00375858">
        <w:t xml:space="preserve">; </w:t>
      </w:r>
      <w:r w:rsidRPr="00375858">
        <w:rPr>
          <w:position w:val="-24"/>
        </w:rPr>
        <w:object w:dxaOrig="240" w:dyaOrig="620">
          <v:shape id="_x0000_i1064" type="#_x0000_t75" style="width:12pt;height:30.75pt" o:ole="">
            <v:imagedata r:id="rId79" o:title=""/>
          </v:shape>
          <o:OLEObject Type="Embed" ProgID="Equation.DSMT4" ShapeID="_x0000_i1064" DrawAspect="Content" ObjectID="_1467370665" r:id="rId80"/>
        </w:object>
      </w:r>
      <w:r w:rsidRPr="00375858">
        <w:t>; …</w:t>
      </w:r>
    </w:p>
    <w:p w:rsidR="003D26F8" w:rsidRPr="00375858" w:rsidRDefault="003D26F8" w:rsidP="003D26F8">
      <w:pPr>
        <w:ind w:left="360"/>
      </w:pPr>
      <w:r w:rsidRPr="00375858">
        <w:t xml:space="preserve"> </w:t>
      </w:r>
    </w:p>
    <w:p w:rsidR="003D26F8" w:rsidRPr="00375858" w:rsidRDefault="003D26F8" w:rsidP="003D26F8">
      <w:pPr>
        <w:numPr>
          <w:ilvl w:val="0"/>
          <w:numId w:val="9"/>
        </w:numPr>
      </w:pPr>
      <w:r w:rsidRPr="00375858">
        <w:t>Найдите сумму первых шести членов арифметической прогрессии, если её 11-ый член и разность соответственно равны 32 и 3.</w:t>
      </w:r>
    </w:p>
    <w:p w:rsidR="003D26F8" w:rsidRPr="00375858" w:rsidRDefault="003D26F8" w:rsidP="003D26F8">
      <w:pPr>
        <w:ind w:left="360"/>
      </w:pPr>
    </w:p>
    <w:p w:rsidR="003D26F8" w:rsidRPr="00375858" w:rsidRDefault="003D26F8" w:rsidP="003D26F8">
      <w:pPr>
        <w:numPr>
          <w:ilvl w:val="0"/>
          <w:numId w:val="9"/>
        </w:numPr>
      </w:pPr>
      <w:r w:rsidRPr="00375858">
        <w:t xml:space="preserve"> </w:t>
      </w:r>
      <w:r w:rsidR="00C800AA" w:rsidRPr="00375858">
        <w:t>Найдите</w:t>
      </w:r>
      <w:r w:rsidRPr="00375858">
        <w:t xml:space="preserve"> сумму всех двузначных чисел, кратных 3.</w:t>
      </w:r>
    </w:p>
    <w:p w:rsidR="003D26F8" w:rsidRPr="00375858" w:rsidRDefault="003D26F8" w:rsidP="003D26F8"/>
    <w:p w:rsidR="003D26F8" w:rsidRPr="00375858" w:rsidRDefault="003D26F8" w:rsidP="003D26F8">
      <w:pPr>
        <w:numPr>
          <w:ilvl w:val="0"/>
          <w:numId w:val="9"/>
        </w:numPr>
      </w:pPr>
      <w:r w:rsidRPr="00375858">
        <w:t>В геометрической про</w:t>
      </w:r>
      <w:r w:rsidR="00E22C0B" w:rsidRPr="00375858">
        <w:t>грессии</w:t>
      </w:r>
      <w:r w:rsidRPr="00375858">
        <w:t xml:space="preserve"> сумма первых четырёх членов равна 60, а сумма первого и третьего</w:t>
      </w:r>
      <w:r w:rsidR="00C800AA" w:rsidRPr="00375858">
        <w:t xml:space="preserve"> членов равна 20. Найдит</w:t>
      </w:r>
      <w:r w:rsidR="00A1563F" w:rsidRPr="00375858">
        <w:t>е знаменатель данной прогрессии.</w:t>
      </w:r>
    </w:p>
    <w:p w:rsidR="00C800AA" w:rsidRPr="00375858" w:rsidRDefault="00C800AA" w:rsidP="00C800AA"/>
    <w:p w:rsidR="00C800AA" w:rsidRPr="00375858" w:rsidRDefault="00A1563F" w:rsidP="00E22C0B">
      <w:pPr>
        <w:ind w:left="720"/>
        <w:rPr>
          <w:b/>
        </w:rPr>
      </w:pPr>
      <w:r w:rsidRPr="00375858">
        <w:rPr>
          <w:b/>
        </w:rPr>
        <w:t>И</w:t>
      </w:r>
      <w:r w:rsidR="00C800AA" w:rsidRPr="00375858">
        <w:rPr>
          <w:b/>
        </w:rPr>
        <w:t>ли</w:t>
      </w:r>
    </w:p>
    <w:p w:rsidR="003D26F8" w:rsidRPr="00375858" w:rsidRDefault="003D26F8" w:rsidP="003D26F8">
      <w:pPr>
        <w:ind w:left="720"/>
      </w:pPr>
    </w:p>
    <w:p w:rsidR="00C800AA" w:rsidRPr="00375858" w:rsidRDefault="00C800AA" w:rsidP="00E22C0B">
      <w:pPr>
        <w:ind w:left="720"/>
      </w:pPr>
      <w:r w:rsidRPr="00375858">
        <w:t xml:space="preserve">Три </w:t>
      </w:r>
      <w:r w:rsidR="00E22C0B" w:rsidRPr="00375858">
        <w:t xml:space="preserve">различных </w:t>
      </w:r>
      <w:r w:rsidRPr="00375858">
        <w:t xml:space="preserve">числа, первое из которых равно 2, образуют </w:t>
      </w:r>
      <w:r w:rsidR="00E22C0B" w:rsidRPr="00375858">
        <w:t xml:space="preserve">    </w:t>
      </w:r>
      <w:r w:rsidRPr="00375858">
        <w:t xml:space="preserve">арифметическую прогрессию. Если второе число уменьшить на 4, то три </w:t>
      </w:r>
      <w:r w:rsidR="00E22C0B" w:rsidRPr="00375858">
        <w:t xml:space="preserve">полученных </w:t>
      </w:r>
      <w:r w:rsidRPr="00375858">
        <w:t>числа образуют</w:t>
      </w:r>
      <w:r w:rsidR="00E22C0B" w:rsidRPr="00375858">
        <w:t xml:space="preserve"> </w:t>
      </w:r>
      <w:r w:rsidRPr="00375858">
        <w:t>геометрическую прогрессию. Найдите первоначальные числа.</w:t>
      </w:r>
    </w:p>
    <w:p w:rsidR="00C800AA" w:rsidRPr="00375858" w:rsidRDefault="00C800AA" w:rsidP="00AF63A0"/>
    <w:p w:rsidR="00C800AA" w:rsidRPr="00375858" w:rsidRDefault="00C800AA" w:rsidP="00AF63A0"/>
    <w:p w:rsidR="00C800AA" w:rsidRPr="00375858" w:rsidRDefault="00C800AA" w:rsidP="00C800AA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C800AA" w:rsidRPr="00375858" w:rsidRDefault="00C800AA" w:rsidP="00C800AA">
      <w:pPr>
        <w:jc w:val="center"/>
      </w:pPr>
      <w:r w:rsidRPr="00375858">
        <w:rPr>
          <w:b/>
          <w:i/>
        </w:rPr>
        <w:t>по теме «Арифметическая и геометрическая прогрессии»</w:t>
      </w:r>
    </w:p>
    <w:p w:rsidR="00C800AA" w:rsidRPr="00375858" w:rsidRDefault="00C800AA" w:rsidP="00C800AA">
      <w:pPr>
        <w:jc w:val="center"/>
        <w:rPr>
          <w:b/>
        </w:rPr>
      </w:pPr>
      <w:r w:rsidRPr="00375858">
        <w:rPr>
          <w:b/>
        </w:rPr>
        <w:t>Вариант 2</w:t>
      </w:r>
    </w:p>
    <w:p w:rsidR="00C800AA" w:rsidRPr="00375858" w:rsidRDefault="00C800AA" w:rsidP="00C800AA">
      <w:pPr>
        <w:jc w:val="center"/>
        <w:rPr>
          <w:b/>
        </w:rPr>
      </w:pPr>
    </w:p>
    <w:p w:rsidR="00C800AA" w:rsidRPr="00375858" w:rsidRDefault="00E22C0B" w:rsidP="00C800AA">
      <w:pPr>
        <w:numPr>
          <w:ilvl w:val="0"/>
          <w:numId w:val="10"/>
        </w:numPr>
      </w:pPr>
      <w:r w:rsidRPr="00375858">
        <w:t xml:space="preserve"> В</w:t>
      </w:r>
      <w:r w:rsidR="00C800AA" w:rsidRPr="00375858">
        <w:t>ыберите арифметическую прогрессию</w:t>
      </w:r>
      <w:r w:rsidRPr="00375858">
        <w:t xml:space="preserve"> из последовательностей:</w:t>
      </w:r>
    </w:p>
    <w:p w:rsidR="00C800AA" w:rsidRPr="00375858" w:rsidRDefault="00C800AA" w:rsidP="00C800AA"/>
    <w:p w:rsidR="00C800AA" w:rsidRPr="00375858" w:rsidRDefault="00C800AA" w:rsidP="00C800AA">
      <w:pPr>
        <w:ind w:left="720"/>
      </w:pPr>
      <w:r w:rsidRPr="00375858">
        <w:t>а) 11; 22; 33; 44; 55</w:t>
      </w:r>
      <w:r w:rsidR="00E22C0B" w:rsidRPr="00375858">
        <w:t>;</w:t>
      </w:r>
    </w:p>
    <w:p w:rsidR="00C800AA" w:rsidRPr="00375858" w:rsidRDefault="00C800AA" w:rsidP="00C800AA">
      <w:r w:rsidRPr="00375858">
        <w:t xml:space="preserve">          б) 0,003; 0,03; 0,3</w:t>
      </w:r>
      <w:r w:rsidR="00E22C0B" w:rsidRPr="00375858">
        <w:t>;</w:t>
      </w:r>
    </w:p>
    <w:p w:rsidR="00C800AA" w:rsidRPr="00375858" w:rsidRDefault="00C800AA" w:rsidP="00C800AA">
      <w:r w:rsidRPr="00375858">
        <w:t xml:space="preserve">          в) </w:t>
      </w:r>
      <w:r w:rsidRPr="00375858">
        <w:rPr>
          <w:position w:val="-24"/>
        </w:rPr>
        <w:object w:dxaOrig="240" w:dyaOrig="620">
          <v:shape id="_x0000_i1065" type="#_x0000_t75" style="width:12pt;height:30.75pt" o:ole="">
            <v:imagedata r:id="rId81" o:title=""/>
          </v:shape>
          <o:OLEObject Type="Embed" ProgID="Equation.DSMT4" ShapeID="_x0000_i1065" DrawAspect="Content" ObjectID="_1467370666" r:id="rId82"/>
        </w:object>
      </w:r>
      <w:r w:rsidRPr="00375858">
        <w:t xml:space="preserve">; </w:t>
      </w:r>
      <w:r w:rsidRPr="00375858">
        <w:rPr>
          <w:position w:val="-24"/>
        </w:rPr>
        <w:object w:dxaOrig="220" w:dyaOrig="620">
          <v:shape id="_x0000_i1066" type="#_x0000_t75" style="width:11.25pt;height:30.75pt" o:ole="">
            <v:imagedata r:id="rId83" o:title=""/>
          </v:shape>
          <o:OLEObject Type="Embed" ProgID="Equation.DSMT4" ShapeID="_x0000_i1066" DrawAspect="Content" ObjectID="_1467370667" r:id="rId84"/>
        </w:object>
      </w:r>
      <w:r w:rsidRPr="00375858">
        <w:t xml:space="preserve">; </w:t>
      </w:r>
      <w:r w:rsidRPr="00375858">
        <w:rPr>
          <w:position w:val="-24"/>
        </w:rPr>
        <w:object w:dxaOrig="240" w:dyaOrig="620">
          <v:shape id="_x0000_i1067" type="#_x0000_t75" style="width:12pt;height:30.75pt" o:ole="">
            <v:imagedata r:id="rId71" o:title=""/>
          </v:shape>
          <o:OLEObject Type="Embed" ProgID="Equation.DSMT4" ShapeID="_x0000_i1067" DrawAspect="Content" ObjectID="_1467370668" r:id="rId85"/>
        </w:object>
      </w:r>
      <w:r w:rsidRPr="00375858">
        <w:t>;</w:t>
      </w:r>
      <w:r w:rsidRPr="00375858">
        <w:rPr>
          <w:position w:val="-24"/>
        </w:rPr>
        <w:object w:dxaOrig="220" w:dyaOrig="620">
          <v:shape id="_x0000_i1068" type="#_x0000_t75" style="width:11.25pt;height:30.75pt" o:ole="">
            <v:imagedata r:id="rId86" o:title=""/>
          </v:shape>
          <o:OLEObject Type="Embed" ProgID="Equation.DSMT4" ShapeID="_x0000_i1068" DrawAspect="Content" ObjectID="_1467370669" r:id="rId87"/>
        </w:object>
      </w:r>
      <w:r w:rsidRPr="00375858">
        <w:t xml:space="preserve">; </w:t>
      </w:r>
      <w:r w:rsidRPr="00375858">
        <w:rPr>
          <w:position w:val="-24"/>
        </w:rPr>
        <w:object w:dxaOrig="220" w:dyaOrig="620">
          <v:shape id="_x0000_i1069" type="#_x0000_t75" style="width:11.25pt;height:30.75pt" o:ole="">
            <v:imagedata r:id="rId88" o:title=""/>
          </v:shape>
          <o:OLEObject Type="Embed" ProgID="Equation.DSMT4" ShapeID="_x0000_i1069" DrawAspect="Content" ObjectID="_1467370670" r:id="rId89"/>
        </w:object>
      </w:r>
      <w:r w:rsidR="00583026" w:rsidRPr="00375858">
        <w:t>.</w:t>
      </w:r>
    </w:p>
    <w:p w:rsidR="00C800AA" w:rsidRPr="00375858" w:rsidRDefault="00C800AA" w:rsidP="00C800AA"/>
    <w:p w:rsidR="00C800AA" w:rsidRPr="00375858" w:rsidRDefault="00C800AA" w:rsidP="00C800AA">
      <w:pPr>
        <w:numPr>
          <w:ilvl w:val="0"/>
          <w:numId w:val="11"/>
        </w:numPr>
      </w:pPr>
      <w:r w:rsidRPr="00375858">
        <w:t>Найдите пятый член геометрической прогрессии</w:t>
      </w:r>
    </w:p>
    <w:p w:rsidR="00C800AA" w:rsidRPr="00375858" w:rsidRDefault="00C800AA" w:rsidP="00C800AA">
      <w:pPr>
        <w:ind w:left="720"/>
      </w:pPr>
    </w:p>
    <w:p w:rsidR="00C800AA" w:rsidRPr="00375858" w:rsidRDefault="00C800AA" w:rsidP="00C800AA">
      <w:pPr>
        <w:ind w:left="720"/>
      </w:pPr>
      <w:r w:rsidRPr="00375858">
        <w:t xml:space="preserve">1; </w:t>
      </w:r>
      <w:r w:rsidRPr="00375858">
        <w:rPr>
          <w:position w:val="-24"/>
        </w:rPr>
        <w:object w:dxaOrig="220" w:dyaOrig="620">
          <v:shape id="_x0000_i1070" type="#_x0000_t75" style="width:11.25pt;height:30.75pt" o:ole="">
            <v:imagedata r:id="rId90" o:title=""/>
          </v:shape>
          <o:OLEObject Type="Embed" ProgID="Equation.DSMT4" ShapeID="_x0000_i1070" DrawAspect="Content" ObjectID="_1467370671" r:id="rId91"/>
        </w:object>
      </w:r>
      <w:r w:rsidRPr="00375858">
        <w:t xml:space="preserve">; </w:t>
      </w:r>
      <w:r w:rsidRPr="00375858">
        <w:rPr>
          <w:position w:val="-24"/>
        </w:rPr>
        <w:object w:dxaOrig="220" w:dyaOrig="620">
          <v:shape id="_x0000_i1071" type="#_x0000_t75" style="width:11.25pt;height:30.75pt" o:ole="">
            <v:imagedata r:id="rId92" o:title=""/>
          </v:shape>
          <o:OLEObject Type="Embed" ProgID="Equation.DSMT4" ShapeID="_x0000_i1071" DrawAspect="Content" ObjectID="_1467370672" r:id="rId93"/>
        </w:object>
      </w:r>
      <w:r w:rsidRPr="00375858">
        <w:t>; …</w:t>
      </w:r>
    </w:p>
    <w:p w:rsidR="00C800AA" w:rsidRPr="00375858" w:rsidRDefault="00C800AA" w:rsidP="00C800AA">
      <w:pPr>
        <w:ind w:left="360"/>
      </w:pPr>
    </w:p>
    <w:p w:rsidR="00C800AA" w:rsidRPr="00375858" w:rsidRDefault="00C800AA" w:rsidP="00C800AA">
      <w:pPr>
        <w:numPr>
          <w:ilvl w:val="0"/>
          <w:numId w:val="11"/>
        </w:numPr>
      </w:pPr>
      <w:r w:rsidRPr="00375858">
        <w:t xml:space="preserve">Найдите сумму первых </w:t>
      </w:r>
      <w:r w:rsidR="00B17BC5" w:rsidRPr="00375858">
        <w:t>восьми</w:t>
      </w:r>
      <w:r w:rsidRPr="00375858">
        <w:t xml:space="preserve"> членов арифметической прогрессии, если её </w:t>
      </w:r>
      <w:r w:rsidR="00B17BC5" w:rsidRPr="00375858">
        <w:t>12</w:t>
      </w:r>
      <w:r w:rsidRPr="00375858">
        <w:t xml:space="preserve">-ый член и разность соответственно равны </w:t>
      </w:r>
      <w:r w:rsidR="00B17BC5" w:rsidRPr="00375858">
        <w:t>25</w:t>
      </w:r>
      <w:r w:rsidRPr="00375858">
        <w:t xml:space="preserve"> и 2.</w:t>
      </w:r>
    </w:p>
    <w:p w:rsidR="00C800AA" w:rsidRPr="00375858" w:rsidRDefault="00C800AA" w:rsidP="00C800AA">
      <w:pPr>
        <w:ind w:left="360"/>
      </w:pPr>
    </w:p>
    <w:p w:rsidR="00C800AA" w:rsidRPr="00375858" w:rsidRDefault="00C800AA" w:rsidP="00C800AA">
      <w:pPr>
        <w:numPr>
          <w:ilvl w:val="0"/>
          <w:numId w:val="11"/>
        </w:numPr>
      </w:pPr>
      <w:r w:rsidRPr="00375858">
        <w:t xml:space="preserve"> Найдите сумму всех двузначных чисел, кратных 6.</w:t>
      </w:r>
    </w:p>
    <w:p w:rsidR="00C800AA" w:rsidRPr="00375858" w:rsidRDefault="00C800AA" w:rsidP="00C800AA"/>
    <w:p w:rsidR="00C800AA" w:rsidRPr="00375858" w:rsidRDefault="00C800AA" w:rsidP="00C800AA">
      <w:pPr>
        <w:numPr>
          <w:ilvl w:val="0"/>
          <w:numId w:val="11"/>
        </w:numPr>
      </w:pPr>
      <w:r w:rsidRPr="00375858">
        <w:t>В геометрической про</w:t>
      </w:r>
      <w:r w:rsidR="005832C1" w:rsidRPr="00375858">
        <w:t xml:space="preserve">грессии сумма первых четырёх  членов равна </w:t>
      </w:r>
      <w:r w:rsidRPr="00375858">
        <w:t>4</w:t>
      </w:r>
      <w:r w:rsidR="005832C1" w:rsidRPr="00375858">
        <w:t>0, а сумма второго и четвёртого членов равна 30</w:t>
      </w:r>
      <w:r w:rsidRPr="00375858">
        <w:t>. Найдит</w:t>
      </w:r>
      <w:r w:rsidR="00A1563F" w:rsidRPr="00375858">
        <w:t>е знаменатель данной прогрессии.</w:t>
      </w:r>
    </w:p>
    <w:p w:rsidR="00C800AA" w:rsidRPr="00375858" w:rsidRDefault="00C800AA" w:rsidP="00C800AA"/>
    <w:p w:rsidR="00C800AA" w:rsidRPr="00375858" w:rsidRDefault="00A1563F" w:rsidP="005832C1">
      <w:pPr>
        <w:ind w:left="720"/>
        <w:rPr>
          <w:b/>
        </w:rPr>
      </w:pPr>
      <w:r w:rsidRPr="00375858">
        <w:rPr>
          <w:b/>
        </w:rPr>
        <w:t>И</w:t>
      </w:r>
      <w:r w:rsidR="00C800AA" w:rsidRPr="00375858">
        <w:rPr>
          <w:b/>
        </w:rPr>
        <w:t>ли</w:t>
      </w:r>
    </w:p>
    <w:p w:rsidR="00C800AA" w:rsidRPr="00375858" w:rsidRDefault="00C800AA" w:rsidP="00C800AA">
      <w:pPr>
        <w:ind w:left="720"/>
      </w:pPr>
    </w:p>
    <w:p w:rsidR="00DA16E3" w:rsidRPr="00375858" w:rsidRDefault="00C800AA" w:rsidP="004F33A2">
      <w:pPr>
        <w:ind w:left="720"/>
      </w:pPr>
      <w:r w:rsidRPr="00375858">
        <w:t xml:space="preserve">Три числа, третье из которых равно 18, образуют </w:t>
      </w:r>
      <w:r w:rsidR="004F33A2" w:rsidRPr="00375858">
        <w:t xml:space="preserve">возрастающую </w:t>
      </w:r>
      <w:r w:rsidRPr="00375858">
        <w:t>геометрическую</w:t>
      </w:r>
      <w:r w:rsidR="004F33A2" w:rsidRPr="00375858">
        <w:t xml:space="preserve"> </w:t>
      </w:r>
      <w:r w:rsidRPr="00375858">
        <w:t>прогрессию. Если вместо третьего числа взять 10</w:t>
      </w:r>
      <w:r w:rsidR="00DA16E3" w:rsidRPr="00375858">
        <w:t xml:space="preserve">, то три </w:t>
      </w:r>
      <w:r w:rsidR="004F33A2" w:rsidRPr="00375858">
        <w:t xml:space="preserve">полученных </w:t>
      </w:r>
      <w:r w:rsidR="00DA16E3" w:rsidRPr="00375858">
        <w:t>числа</w:t>
      </w:r>
      <w:r w:rsidR="004F33A2" w:rsidRPr="00375858">
        <w:t xml:space="preserve"> </w:t>
      </w:r>
      <w:r w:rsidR="00DA16E3" w:rsidRPr="00375858">
        <w:t>образуют арифмет</w:t>
      </w:r>
      <w:r w:rsidRPr="00375858">
        <w:t>ическую прогресси</w:t>
      </w:r>
      <w:r w:rsidR="004F33A2" w:rsidRPr="00375858">
        <w:t xml:space="preserve">ю. Найдите исходные </w:t>
      </w:r>
      <w:r w:rsidR="00DA16E3" w:rsidRPr="00375858">
        <w:t>числа.</w:t>
      </w:r>
    </w:p>
    <w:p w:rsidR="00C800AA" w:rsidRPr="00375858" w:rsidRDefault="00C800AA" w:rsidP="00C800AA"/>
    <w:p w:rsidR="00A300F4" w:rsidRPr="00375858" w:rsidRDefault="00A300F4" w:rsidP="00A300F4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A300F4" w:rsidRPr="00375858" w:rsidRDefault="00A300F4" w:rsidP="00A300F4">
      <w:pPr>
        <w:jc w:val="center"/>
      </w:pPr>
      <w:r w:rsidRPr="00375858">
        <w:rPr>
          <w:b/>
          <w:i/>
        </w:rPr>
        <w:t>по теме «Вписанные и описанные многоугольники»</w:t>
      </w:r>
    </w:p>
    <w:p w:rsidR="00A300F4" w:rsidRPr="00375858" w:rsidRDefault="00A300F4" w:rsidP="00A300F4">
      <w:pPr>
        <w:jc w:val="center"/>
        <w:rPr>
          <w:b/>
        </w:rPr>
      </w:pPr>
      <w:r w:rsidRPr="00375858">
        <w:rPr>
          <w:b/>
        </w:rPr>
        <w:t>Вариант 1</w:t>
      </w:r>
    </w:p>
    <w:p w:rsidR="00D51DC4" w:rsidRPr="00375858" w:rsidRDefault="00D51DC4" w:rsidP="00A300F4">
      <w:pPr>
        <w:jc w:val="center"/>
        <w:rPr>
          <w:b/>
        </w:rPr>
      </w:pPr>
    </w:p>
    <w:p w:rsidR="00A300F4" w:rsidRPr="00375858" w:rsidRDefault="004F33A2" w:rsidP="00B24F59">
      <w:pPr>
        <w:numPr>
          <w:ilvl w:val="0"/>
          <w:numId w:val="23"/>
        </w:numPr>
        <w:jc w:val="both"/>
      </w:pPr>
      <w:r w:rsidRPr="00375858">
        <w:t>Укажите верные равенства</w:t>
      </w:r>
      <w:r w:rsidR="00A300F4" w:rsidRPr="00375858">
        <w:t>:</w:t>
      </w:r>
    </w:p>
    <w:p w:rsidR="00D51DC4" w:rsidRDefault="00D51DC4" w:rsidP="00323276">
      <w:pPr>
        <w:ind w:left="720"/>
        <w:jc w:val="both"/>
      </w:pPr>
      <w:r w:rsidRPr="00375858">
        <w:t xml:space="preserve">а) </w:t>
      </w:r>
      <w:r w:rsidR="00C47B27" w:rsidRPr="00375858">
        <w:rPr>
          <w:position w:val="-24"/>
        </w:rPr>
        <w:object w:dxaOrig="840" w:dyaOrig="620">
          <v:shape id="_x0000_i1072" type="#_x0000_t75" style="width:42pt;height:30.75pt" o:ole="">
            <v:imagedata r:id="rId94" o:title=""/>
          </v:shape>
          <o:OLEObject Type="Embed" ProgID="Equation.DSMT4" ShapeID="_x0000_i1072" DrawAspect="Content" ObjectID="_1467370673" r:id="rId95"/>
        </w:object>
      </w:r>
      <w:r w:rsidR="004F33A2" w:rsidRPr="00375858">
        <w:t>;</w:t>
      </w:r>
      <w:r w:rsidRPr="00375858">
        <w:t xml:space="preserve">        б)  </w:t>
      </w:r>
      <w:r w:rsidR="00C47B27" w:rsidRPr="00375858">
        <w:rPr>
          <w:position w:val="-24"/>
        </w:rPr>
        <w:object w:dxaOrig="840" w:dyaOrig="620">
          <v:shape id="_x0000_i1073" type="#_x0000_t75" style="width:42pt;height:30.75pt" o:ole="">
            <v:imagedata r:id="rId96" o:title=""/>
          </v:shape>
          <o:OLEObject Type="Embed" ProgID="Equation.DSMT4" ShapeID="_x0000_i1073" DrawAspect="Content" ObjectID="_1467370674" r:id="rId97"/>
        </w:object>
      </w:r>
      <w:r w:rsidR="004F33A2" w:rsidRPr="00375858">
        <w:t>;</w:t>
      </w:r>
      <w:r w:rsidRPr="00375858">
        <w:t xml:space="preserve">          в)</w:t>
      </w:r>
      <w:r w:rsidR="001D7B31" w:rsidRPr="00375858">
        <w:t xml:space="preserve"> </w:t>
      </w:r>
      <w:r w:rsidR="001D7B31" w:rsidRPr="00375858">
        <w:rPr>
          <w:position w:val="-24"/>
        </w:rPr>
        <w:object w:dxaOrig="840" w:dyaOrig="620">
          <v:shape id="_x0000_i1074" type="#_x0000_t75" style="width:42pt;height:30.75pt" o:ole="">
            <v:imagedata r:id="rId98" o:title=""/>
          </v:shape>
          <o:OLEObject Type="Embed" ProgID="Equation.DSMT4" ShapeID="_x0000_i1074" DrawAspect="Content" ObjectID="_1467370675" r:id="rId99"/>
        </w:object>
      </w:r>
      <w:r w:rsidR="004F33A2" w:rsidRPr="00375858">
        <w:t>.</w:t>
      </w:r>
    </w:p>
    <w:p w:rsidR="00AE5541" w:rsidRPr="00375858" w:rsidRDefault="00AE5541" w:rsidP="00323276">
      <w:pPr>
        <w:ind w:left="720"/>
        <w:jc w:val="both"/>
      </w:pPr>
    </w:p>
    <w:p w:rsidR="00D51DC4" w:rsidRDefault="00D51DC4" w:rsidP="00B24F59">
      <w:pPr>
        <w:numPr>
          <w:ilvl w:val="0"/>
          <w:numId w:val="23"/>
        </w:numPr>
        <w:jc w:val="both"/>
      </w:pPr>
      <w:r w:rsidRPr="00375858">
        <w:t>Найдите градусную меру центрального угла, если дуга, на которую он опирается, равна 72º</w:t>
      </w:r>
      <w:r w:rsidR="004E676A" w:rsidRPr="00375858">
        <w:t>.</w:t>
      </w:r>
    </w:p>
    <w:p w:rsidR="00AE5541" w:rsidRPr="00375858" w:rsidRDefault="00AE5541" w:rsidP="00B24F59">
      <w:pPr>
        <w:numPr>
          <w:ilvl w:val="0"/>
          <w:numId w:val="23"/>
        </w:numPr>
        <w:jc w:val="both"/>
      </w:pPr>
    </w:p>
    <w:p w:rsidR="008569B1" w:rsidRPr="00375858" w:rsidRDefault="004E676A" w:rsidP="008569B1">
      <w:pPr>
        <w:numPr>
          <w:ilvl w:val="0"/>
          <w:numId w:val="23"/>
        </w:numPr>
        <w:jc w:val="both"/>
      </w:pPr>
      <w:r w:rsidRPr="00375858">
        <w:t xml:space="preserve">Найдите градусную меру угла </w:t>
      </w:r>
      <w:r w:rsidRPr="00375858">
        <w:rPr>
          <w:i/>
        </w:rPr>
        <w:t>АВС</w:t>
      </w:r>
      <w:r w:rsidRPr="00375858">
        <w:t xml:space="preserve">, если градусные меры дуг </w:t>
      </w:r>
      <w:r w:rsidRPr="00375858">
        <w:rPr>
          <w:i/>
        </w:rPr>
        <w:t>АМВ</w:t>
      </w:r>
      <w:r w:rsidRPr="00375858">
        <w:t xml:space="preserve"> и </w:t>
      </w:r>
      <w:r w:rsidRPr="00375858">
        <w:rPr>
          <w:i/>
        </w:rPr>
        <w:t xml:space="preserve">ВКС </w:t>
      </w:r>
      <w:r w:rsidRPr="00375858">
        <w:t>равны соответственно 98º и 214º.</w:t>
      </w:r>
    </w:p>
    <w:p w:rsidR="008569B1" w:rsidRPr="00375858" w:rsidRDefault="008569B1" w:rsidP="008569B1">
      <w:pPr>
        <w:ind w:left="360"/>
        <w:jc w:val="both"/>
      </w:pPr>
    </w:p>
    <w:p w:rsidR="00032786" w:rsidRPr="000B5CD0" w:rsidRDefault="00BD3C60" w:rsidP="0003278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93" type="#_x0000_t202" style="position:absolute;left:0;text-align:left;margin-left:180pt;margin-top:7.9pt;width:19.95pt;height:20.05pt;z-index:251653632;mso-wrap-style:tight" filled="f" stroked="f">
            <v:textbox style="mso-next-textbox:#_x0000_s1193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r w:rsidRPr="00B61DD9">
                    <w:rPr>
                      <w:color w:val="000000"/>
                      <w:lang w:val="en-US"/>
                    </w:rPr>
                    <w:t>B</w:t>
                  </w:r>
                </w:p>
              </w:txbxContent>
            </v:textbox>
          </v:shape>
        </w:pict>
      </w:r>
    </w:p>
    <w:p w:rsidR="00032786" w:rsidRPr="000B5CD0" w:rsidRDefault="00BD3C60" w:rsidP="0003278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96" type="#_x0000_t202" style="position:absolute;left:0;text-align:left;margin-left:3in;margin-top:101.7pt;width:19.95pt;height:20.05pt;z-index:251656704;mso-wrap-style:tight" filled="f" stroked="f">
            <v:textbox style="mso-next-textbox:#_x0000_s1196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 w:rsidRPr="00B61DD9">
                    <w:rPr>
                      <w:color w:val="000000"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97" type="#_x0000_t202" style="position:absolute;left:0;text-align:left;margin-left:252pt;margin-top:.8pt;width:19.95pt;height:20.05pt;z-index:251657728;mso-wrap-style:tight" filled="f" stroked="f">
            <v:textbox style="mso-next-textbox:#_x0000_s1197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 w:rsidRPr="00B61DD9">
                    <w:rPr>
                      <w:color w:val="000000"/>
                      <w:lang w:val="en-US"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94" type="#_x0000_t202" style="position:absolute;left:0;text-align:left;margin-left:2in;margin-top:18.8pt;width:19.95pt;height:20.05pt;z-index:251654656;mso-wrap-style:tight" filled="f" stroked="f">
            <v:textbox style="mso-next-textbox:#_x0000_s1194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r w:rsidRPr="00B61DD9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95" type="#_x0000_t202" style="position:absolute;left:0;text-align:left;margin-left:162pt;margin-top:81.8pt;width:19.95pt;height:20.05pt;z-index:251655680;mso-wrap-style:tight" filled="f" stroked="f">
            <v:textbox style="mso-next-textbox:#_x0000_s1195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 w:rsidRPr="00B61DD9">
                    <w:rPr>
                      <w:color w:val="000000"/>
                      <w:lang w:val="en-US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192" type="#_x0000_t202" style="position:absolute;left:0;text-align:left;margin-left:3in;margin-top:36.8pt;width:19.95pt;height:20.05pt;z-index:251652608;mso-wrap-style:tight" filled="f" stroked="f">
            <v:textbox style="mso-next-textbox:#_x0000_s1192" inset="0,0,0,0">
              <w:txbxContent>
                <w:p w:rsidR="009C728C" w:rsidRPr="00B61DD9" w:rsidRDefault="009C728C" w:rsidP="008B00C0">
                  <w:pPr>
                    <w:rPr>
                      <w:color w:val="000000"/>
                      <w:lang w:val="en-US"/>
                    </w:rPr>
                  </w:pPr>
                  <w:r w:rsidRPr="00B61DD9">
                    <w:rPr>
                      <w:color w:val="000000"/>
                      <w:lang w:val="en-US"/>
                    </w:rPr>
                    <w:t>O</w:t>
                  </w:r>
                </w:p>
              </w:txbxContent>
            </v:textbox>
          </v:shape>
        </w:pict>
      </w:r>
      <w:r w:rsidR="00FD4BFB">
        <w:rPr>
          <w:sz w:val="28"/>
          <w:szCs w:val="28"/>
        </w:rPr>
        <w:t xml:space="preserve">               </w:t>
      </w:r>
      <w:r w:rsidR="00A1088F">
        <w:rPr>
          <w:sz w:val="28"/>
          <w:szCs w:val="28"/>
        </w:rPr>
        <w:t xml:space="preserve">                             </w:t>
      </w:r>
      <w:r>
        <w:pict>
          <v:shape id="_x0000_i1075" type="#_x0000_t75" style="width:116.25pt;height:104.25pt">
            <v:imagedata r:id="rId100" o:title=""/>
          </v:shape>
        </w:pict>
      </w:r>
    </w:p>
    <w:p w:rsidR="008569B1" w:rsidRDefault="008569B1" w:rsidP="006F0296">
      <w:pPr>
        <w:jc w:val="both"/>
        <w:rPr>
          <w:sz w:val="28"/>
          <w:szCs w:val="28"/>
          <w:lang w:val="en-US"/>
        </w:rPr>
      </w:pPr>
    </w:p>
    <w:p w:rsidR="004E676A" w:rsidRPr="000B5CD0" w:rsidRDefault="004E676A" w:rsidP="006F0296">
      <w:pPr>
        <w:jc w:val="both"/>
        <w:rPr>
          <w:sz w:val="28"/>
          <w:szCs w:val="28"/>
        </w:rPr>
      </w:pPr>
    </w:p>
    <w:p w:rsidR="00621FF6" w:rsidRDefault="004E676A" w:rsidP="00B24F59">
      <w:pPr>
        <w:numPr>
          <w:ilvl w:val="0"/>
          <w:numId w:val="23"/>
        </w:numPr>
        <w:jc w:val="both"/>
      </w:pPr>
      <w:r w:rsidRPr="00375858">
        <w:t xml:space="preserve">Около трапеции </w:t>
      </w:r>
      <w:r w:rsidRPr="00375858">
        <w:rPr>
          <w:i/>
        </w:rPr>
        <w:t>АВС</w:t>
      </w:r>
      <w:r w:rsidRPr="00375858">
        <w:rPr>
          <w:i/>
          <w:lang w:val="en-US"/>
        </w:rPr>
        <w:t>D</w:t>
      </w:r>
      <w:r w:rsidRPr="00375858">
        <w:t xml:space="preserve"> </w:t>
      </w:r>
      <w:r w:rsidR="006A23BD" w:rsidRPr="00375858">
        <w:t>описана окружность. Найдите</w:t>
      </w:r>
      <w:r w:rsidRPr="00375858">
        <w:t xml:space="preserve"> радиус</w:t>
      </w:r>
      <w:r w:rsidR="00D92AA9" w:rsidRPr="00375858">
        <w:t xml:space="preserve"> </w:t>
      </w:r>
      <w:r w:rsidRPr="00375858">
        <w:t xml:space="preserve">окружности, если </w:t>
      </w:r>
      <w:r w:rsidR="00621FF6" w:rsidRPr="00375858">
        <w:t xml:space="preserve">угол </w:t>
      </w:r>
      <w:r w:rsidR="00621FF6" w:rsidRPr="00375858">
        <w:rPr>
          <w:i/>
        </w:rPr>
        <w:t>А</w:t>
      </w:r>
      <w:r w:rsidR="00621FF6" w:rsidRPr="00375858">
        <w:t xml:space="preserve"> равен 60º</w:t>
      </w:r>
      <w:r w:rsidR="004E0360" w:rsidRPr="00375858">
        <w:t xml:space="preserve">, угол </w:t>
      </w:r>
      <w:r w:rsidR="004E0360" w:rsidRPr="00375858">
        <w:rPr>
          <w:i/>
        </w:rPr>
        <w:t>АВ</w:t>
      </w:r>
      <w:r w:rsidR="004E0360" w:rsidRPr="00375858">
        <w:rPr>
          <w:i/>
          <w:lang w:val="en-US"/>
        </w:rPr>
        <w:t>D</w:t>
      </w:r>
      <w:r w:rsidR="004E0360" w:rsidRPr="00375858">
        <w:rPr>
          <w:i/>
        </w:rPr>
        <w:t xml:space="preserve"> </w:t>
      </w:r>
      <w:r w:rsidR="004E0360" w:rsidRPr="00375858">
        <w:t xml:space="preserve">равен 90º, </w:t>
      </w:r>
      <w:r w:rsidR="004E0360" w:rsidRPr="00375858">
        <w:rPr>
          <w:i/>
        </w:rPr>
        <w:t>С</w:t>
      </w:r>
      <w:r w:rsidR="004E0360" w:rsidRPr="00375858">
        <w:rPr>
          <w:i/>
          <w:lang w:val="en-US"/>
        </w:rPr>
        <w:t>D</w:t>
      </w:r>
      <w:r w:rsidR="004E0360" w:rsidRPr="00375858">
        <w:t xml:space="preserve">  -  4см.</w:t>
      </w:r>
    </w:p>
    <w:p w:rsidR="00AE5541" w:rsidRPr="00375858" w:rsidRDefault="00AE5541" w:rsidP="00AE5541">
      <w:pPr>
        <w:ind w:left="360"/>
        <w:jc w:val="both"/>
      </w:pPr>
    </w:p>
    <w:p w:rsidR="00C8521B" w:rsidRPr="00375858" w:rsidRDefault="005832C1" w:rsidP="006F0296">
      <w:pPr>
        <w:numPr>
          <w:ilvl w:val="0"/>
          <w:numId w:val="23"/>
        </w:numPr>
        <w:jc w:val="both"/>
      </w:pPr>
      <w:r w:rsidRPr="00375858">
        <w:t xml:space="preserve">В равнобедренный треугольник </w:t>
      </w:r>
      <w:r w:rsidRPr="00375858">
        <w:rPr>
          <w:i/>
        </w:rPr>
        <w:t xml:space="preserve">АВС </w:t>
      </w:r>
      <w:r w:rsidRPr="00375858">
        <w:t>(</w:t>
      </w:r>
      <w:r w:rsidRPr="00375858">
        <w:rPr>
          <w:i/>
        </w:rPr>
        <w:t>АВ=ВС</w:t>
      </w:r>
      <w:r w:rsidRPr="00375858">
        <w:t xml:space="preserve">) вписана окружность. Касательная </w:t>
      </w:r>
      <w:r w:rsidRPr="00375858">
        <w:rPr>
          <w:rFonts w:ascii="Albertus Medium" w:hAnsi="Albertus Medium"/>
          <w:position w:val="-6"/>
          <w:lang w:val="en-US"/>
        </w:rPr>
        <w:object w:dxaOrig="139" w:dyaOrig="279">
          <v:shape id="_x0000_i1076" type="#_x0000_t75" style="width:6.75pt;height:14.25pt" o:ole="">
            <v:imagedata r:id="rId101" o:title=""/>
          </v:shape>
          <o:OLEObject Type="Embed" ProgID="Equation.DSMT4" ShapeID="_x0000_i1076" DrawAspect="Content" ObjectID="_1467370676" r:id="rId102"/>
        </w:object>
      </w:r>
      <w:r w:rsidRPr="00375858">
        <w:rPr>
          <w:rFonts w:ascii="Albertus Medium" w:hAnsi="Albertus Medium"/>
        </w:rPr>
        <w:t xml:space="preserve"> </w:t>
      </w:r>
      <w:r w:rsidRPr="00375858">
        <w:t xml:space="preserve">к окружности, параллельная прямой </w:t>
      </w:r>
      <w:r w:rsidRPr="00375858">
        <w:rPr>
          <w:i/>
        </w:rPr>
        <w:t>А</w:t>
      </w:r>
      <w:r w:rsidR="00155305" w:rsidRPr="00375858">
        <w:rPr>
          <w:i/>
        </w:rPr>
        <w:t xml:space="preserve">С, </w:t>
      </w:r>
      <w:r w:rsidR="00155305" w:rsidRPr="00375858">
        <w:t xml:space="preserve">пересекает стороны </w:t>
      </w:r>
      <w:r w:rsidR="00155305" w:rsidRPr="00375858">
        <w:rPr>
          <w:i/>
        </w:rPr>
        <w:t xml:space="preserve">АВ </w:t>
      </w:r>
      <w:r w:rsidR="00155305" w:rsidRPr="00375858">
        <w:t>и</w:t>
      </w:r>
      <w:r w:rsidR="00155305" w:rsidRPr="00375858">
        <w:rPr>
          <w:i/>
        </w:rPr>
        <w:t xml:space="preserve"> ВС </w:t>
      </w:r>
      <w:r w:rsidR="00155305" w:rsidRPr="00375858">
        <w:t xml:space="preserve">в точках </w:t>
      </w:r>
      <w:r w:rsidR="00155305" w:rsidRPr="00375858">
        <w:rPr>
          <w:i/>
          <w:lang w:val="en-US"/>
        </w:rPr>
        <w:t>T</w:t>
      </w:r>
      <w:r w:rsidR="00155305" w:rsidRPr="00375858">
        <w:rPr>
          <w:i/>
        </w:rPr>
        <w:t xml:space="preserve"> </w:t>
      </w:r>
      <w:r w:rsidR="00155305" w:rsidRPr="00375858">
        <w:t xml:space="preserve">и </w:t>
      </w:r>
      <w:r w:rsidR="00155305" w:rsidRPr="00375858">
        <w:rPr>
          <w:i/>
          <w:lang w:val="en-US"/>
        </w:rPr>
        <w:t>K</w:t>
      </w:r>
      <w:r w:rsidR="00155305" w:rsidRPr="00375858">
        <w:t xml:space="preserve"> соответственно. Известно, что периметр четырёхугольника </w:t>
      </w:r>
      <w:r w:rsidR="00155305" w:rsidRPr="00375858">
        <w:rPr>
          <w:i/>
        </w:rPr>
        <w:t>А</w:t>
      </w:r>
      <w:r w:rsidR="00155305" w:rsidRPr="00375858">
        <w:rPr>
          <w:i/>
          <w:lang w:val="en-US"/>
        </w:rPr>
        <w:t>TK</w:t>
      </w:r>
      <w:r w:rsidR="00155305" w:rsidRPr="00375858">
        <w:rPr>
          <w:i/>
        </w:rPr>
        <w:t xml:space="preserve">С </w:t>
      </w:r>
      <w:r w:rsidR="00155305" w:rsidRPr="00375858">
        <w:t xml:space="preserve">равен </w:t>
      </w:r>
      <w:smartTag w:uri="urn:schemas-microsoft-com:office:smarttags" w:element="metricconverter">
        <w:smartTagPr>
          <w:attr w:name="ProductID" w:val="30 см"/>
        </w:smartTagPr>
        <w:r w:rsidR="00155305" w:rsidRPr="00375858">
          <w:t>30 см</w:t>
        </w:r>
      </w:smartTag>
      <w:r w:rsidR="00155305" w:rsidRPr="00375858">
        <w:t xml:space="preserve"> и </w:t>
      </w:r>
      <w:r w:rsidR="00155305" w:rsidRPr="00375858">
        <w:rPr>
          <w:i/>
        </w:rPr>
        <w:t>АС</w:t>
      </w:r>
      <w:r w:rsidR="00D242CC" w:rsidRPr="00375858">
        <w:rPr>
          <w:i/>
        </w:rPr>
        <w:t xml:space="preserve"> - </w:t>
      </w:r>
      <w:r w:rsidR="00155305" w:rsidRPr="00375858">
        <w:t>12см. Найти радиус окружности.</w:t>
      </w:r>
    </w:p>
    <w:p w:rsidR="004E676A" w:rsidRPr="000B5CD0" w:rsidRDefault="004E676A" w:rsidP="00380C12">
      <w:pPr>
        <w:ind w:left="360"/>
        <w:rPr>
          <w:sz w:val="28"/>
          <w:szCs w:val="28"/>
        </w:rPr>
      </w:pPr>
    </w:p>
    <w:p w:rsidR="00B82B81" w:rsidRPr="00375858" w:rsidRDefault="00B82B81" w:rsidP="00B82B81">
      <w:pPr>
        <w:jc w:val="center"/>
        <w:rPr>
          <w:b/>
          <w:i/>
        </w:rPr>
      </w:pPr>
      <w:r w:rsidRPr="00375858">
        <w:rPr>
          <w:b/>
          <w:i/>
        </w:rPr>
        <w:t xml:space="preserve">Контрольная работа </w:t>
      </w:r>
    </w:p>
    <w:p w:rsidR="00B82B81" w:rsidRPr="00375858" w:rsidRDefault="00B82B81" w:rsidP="00B82B81">
      <w:pPr>
        <w:jc w:val="center"/>
      </w:pPr>
      <w:r w:rsidRPr="00375858">
        <w:rPr>
          <w:b/>
          <w:i/>
        </w:rPr>
        <w:t>по теме «Вписанные и описанные многоугольники»</w:t>
      </w:r>
    </w:p>
    <w:p w:rsidR="00B82B81" w:rsidRPr="00375858" w:rsidRDefault="00B82B81" w:rsidP="00B82B81">
      <w:pPr>
        <w:jc w:val="center"/>
        <w:rPr>
          <w:b/>
        </w:rPr>
      </w:pPr>
      <w:r w:rsidRPr="00375858">
        <w:rPr>
          <w:b/>
        </w:rPr>
        <w:t>Вариант 2</w:t>
      </w:r>
    </w:p>
    <w:p w:rsidR="00B82B81" w:rsidRPr="00375858" w:rsidRDefault="00B82B81" w:rsidP="00B82B81">
      <w:pPr>
        <w:jc w:val="center"/>
        <w:rPr>
          <w:b/>
        </w:rPr>
      </w:pPr>
    </w:p>
    <w:p w:rsidR="00B82B81" w:rsidRPr="00375858" w:rsidRDefault="004F33A2" w:rsidP="006F0296">
      <w:pPr>
        <w:numPr>
          <w:ilvl w:val="0"/>
          <w:numId w:val="22"/>
        </w:numPr>
      </w:pPr>
      <w:r w:rsidRPr="00375858">
        <w:t>Укажите верны</w:t>
      </w:r>
      <w:r w:rsidR="00B82B81" w:rsidRPr="00375858">
        <w:t>е р</w:t>
      </w:r>
      <w:r w:rsidRPr="00375858">
        <w:t>авенства</w:t>
      </w:r>
      <w:r w:rsidR="00B82B81" w:rsidRPr="00375858">
        <w:t>:</w:t>
      </w:r>
    </w:p>
    <w:p w:rsidR="00B82B81" w:rsidRDefault="00B82B81" w:rsidP="00323276">
      <w:pPr>
        <w:ind w:left="720"/>
      </w:pPr>
      <w:r w:rsidRPr="00375858">
        <w:t>а) π=180º</w:t>
      </w:r>
      <w:r w:rsidR="004F33A2" w:rsidRPr="00375858">
        <w:t>;</w:t>
      </w:r>
      <w:r w:rsidRPr="00375858">
        <w:t xml:space="preserve">       б)  </w:t>
      </w:r>
      <w:r w:rsidR="001D7B31" w:rsidRPr="00375858">
        <w:rPr>
          <w:position w:val="-24"/>
        </w:rPr>
        <w:object w:dxaOrig="840" w:dyaOrig="620">
          <v:shape id="_x0000_i1077" type="#_x0000_t75" style="width:42pt;height:30.75pt" o:ole="">
            <v:imagedata r:id="rId103" o:title=""/>
          </v:shape>
          <o:OLEObject Type="Embed" ProgID="Equation.DSMT4" ShapeID="_x0000_i1077" DrawAspect="Content" ObjectID="_1467370677" r:id="rId104"/>
        </w:object>
      </w:r>
      <w:r w:rsidR="004F33A2" w:rsidRPr="00375858">
        <w:t>;</w:t>
      </w:r>
      <w:r w:rsidRPr="00375858">
        <w:t xml:space="preserve">         в)</w:t>
      </w:r>
      <w:r w:rsidR="001D7B31" w:rsidRPr="00375858">
        <w:t xml:space="preserve"> </w:t>
      </w:r>
      <w:r w:rsidR="001D7B31" w:rsidRPr="00375858">
        <w:rPr>
          <w:position w:val="-24"/>
        </w:rPr>
        <w:object w:dxaOrig="840" w:dyaOrig="620">
          <v:shape id="_x0000_i1078" type="#_x0000_t75" style="width:42pt;height:30.75pt" o:ole="">
            <v:imagedata r:id="rId105" o:title=""/>
          </v:shape>
          <o:OLEObject Type="Embed" ProgID="Equation.DSMT4" ShapeID="_x0000_i1078" DrawAspect="Content" ObjectID="_1467370678" r:id="rId106"/>
        </w:object>
      </w:r>
      <w:r w:rsidR="004F33A2" w:rsidRPr="00375858">
        <w:t>.</w:t>
      </w:r>
    </w:p>
    <w:p w:rsidR="00AE5541" w:rsidRPr="00375858" w:rsidRDefault="00AE5541" w:rsidP="00323276">
      <w:pPr>
        <w:ind w:left="720"/>
      </w:pPr>
    </w:p>
    <w:p w:rsidR="00B82B81" w:rsidRDefault="00B82B81" w:rsidP="006F0296">
      <w:pPr>
        <w:numPr>
          <w:ilvl w:val="0"/>
          <w:numId w:val="22"/>
        </w:numPr>
      </w:pPr>
      <w:r w:rsidRPr="00375858">
        <w:t>Найдите градусную меру центрального угла, если дуга, на которую он опирается, равна 54º.</w:t>
      </w:r>
    </w:p>
    <w:p w:rsidR="00AE5541" w:rsidRPr="00375858" w:rsidRDefault="00AE5541" w:rsidP="00AE5541">
      <w:pPr>
        <w:ind w:left="360"/>
      </w:pPr>
    </w:p>
    <w:p w:rsidR="00B82B81" w:rsidRPr="00375858" w:rsidRDefault="00BD3C60" w:rsidP="006F0296">
      <w:pPr>
        <w:numPr>
          <w:ilvl w:val="0"/>
          <w:numId w:val="22"/>
        </w:numPr>
      </w:pPr>
      <w:r>
        <w:rPr>
          <w:noProof/>
        </w:rPr>
        <w:pict>
          <v:shape id="_x0000_s1199" type="#_x0000_t202" style="position:absolute;left:0;text-align:left;margin-left:207pt;margin-top:13.45pt;width:19.95pt;height:20.05pt;z-index:251659776;mso-wrap-style:tight" filled="f" stroked="f">
            <v:textbox style="mso-next-textbox:#_x0000_s1199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r w:rsidRPr="004D4CC8">
                    <w:rPr>
                      <w:color w:val="000000"/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B82B81" w:rsidRPr="00375858">
        <w:t xml:space="preserve">Найдите градусную меру угла </w:t>
      </w:r>
      <w:r w:rsidR="00B82B81" w:rsidRPr="00375858">
        <w:rPr>
          <w:i/>
        </w:rPr>
        <w:t>АВ</w:t>
      </w:r>
      <w:r w:rsidR="00B82B81" w:rsidRPr="00375858">
        <w:rPr>
          <w:i/>
          <w:lang w:val="en-US"/>
        </w:rPr>
        <w:t>D</w:t>
      </w:r>
      <w:r w:rsidR="00B82B81" w:rsidRPr="00375858">
        <w:t xml:space="preserve">, если градусные меры дуг  </w:t>
      </w:r>
      <w:r w:rsidR="00B82B81" w:rsidRPr="00375858">
        <w:rPr>
          <w:i/>
        </w:rPr>
        <w:t>АКВ</w:t>
      </w:r>
      <w:r w:rsidR="00B82B81" w:rsidRPr="00375858">
        <w:t xml:space="preserve"> и </w:t>
      </w:r>
      <w:r w:rsidR="00B82B81" w:rsidRPr="00375858">
        <w:rPr>
          <w:i/>
        </w:rPr>
        <w:t>ВМ</w:t>
      </w:r>
      <w:r w:rsidR="00B82B81" w:rsidRPr="00375858">
        <w:rPr>
          <w:i/>
          <w:lang w:val="en-US"/>
        </w:rPr>
        <w:t>D</w:t>
      </w:r>
      <w:r w:rsidR="0027418C" w:rsidRPr="00375858">
        <w:t xml:space="preserve"> равны соответственно 114</w:t>
      </w:r>
      <w:r w:rsidR="00B82B81" w:rsidRPr="00375858">
        <w:t>º и 140º.</w:t>
      </w:r>
    </w:p>
    <w:p w:rsidR="00B82B81" w:rsidRPr="000B5CD0" w:rsidRDefault="00BD3C60" w:rsidP="008569B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98" type="#_x0000_t202" style="position:absolute;margin-left:234pt;margin-top:58.6pt;width:19.95pt;height:20.05pt;z-index:251658752;mso-wrap-style:tight" filled="f" stroked="f">
            <v:textbox style="mso-next-textbox:#_x0000_s1198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</w:t>
                  </w:r>
                  <w:r w:rsidRPr="004D4CC8">
                    <w:rPr>
                      <w:color w:val="000000"/>
                      <w:lang w:val="en-US"/>
                    </w:rPr>
                    <w:t>O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03" type="#_x0000_t202" style="position:absolute;margin-left:270pt;margin-top:103.6pt;width:19.95pt;height:20.05pt;z-index:251663872;mso-wrap-style:tight" filled="f" stroked="f">
            <v:textbox style="mso-next-textbox:#_x0000_s1203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 w:rsidRPr="004D4CC8">
                    <w:rPr>
                      <w:color w:val="000000"/>
                      <w:lang w:val="en-US"/>
                    </w:rPr>
                    <w:t>D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02" type="#_x0000_t202" style="position:absolute;margin-left:189pt;margin-top:103.6pt;width:19.95pt;height:20.05pt;z-index:251662848;mso-wrap-style:tight" filled="f" stroked="f">
            <v:textbox style="mso-next-textbox:#_x0000_s1202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 w:rsidRPr="004D4CC8">
                    <w:rPr>
                      <w:color w:val="000000"/>
                      <w:lang w:val="en-US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01" type="#_x0000_t202" style="position:absolute;margin-left:297pt;margin-top:22.6pt;width:19.95pt;height:20.05pt;z-index:251661824;mso-wrap-style:tight" filled="f" stroked="f">
            <v:textbox style="mso-next-textbox:#_x0000_s1201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 w:rsidRPr="004D4CC8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00" type="#_x0000_t202" style="position:absolute;margin-left:162pt;margin-top:31.6pt;width:19.95pt;height:20.05pt;z-index:251660800;mso-wrap-style:tight" filled="f" stroked="f">
            <v:textbox style="mso-next-textbox:#_x0000_s1200" inset="0,0,0,0">
              <w:txbxContent>
                <w:p w:rsidR="009C728C" w:rsidRPr="004D4CC8" w:rsidRDefault="009C728C" w:rsidP="00A634EC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r w:rsidRPr="004D4CC8">
                    <w:rPr>
                      <w:color w:val="000000"/>
                      <w:lang w:val="en-US"/>
                    </w:rPr>
                    <w:t>K</w:t>
                  </w:r>
                </w:p>
              </w:txbxContent>
            </v:textbox>
          </v:shape>
        </w:pict>
      </w:r>
      <w:r w:rsidR="00A1088F">
        <w:rPr>
          <w:sz w:val="28"/>
          <w:szCs w:val="28"/>
        </w:rPr>
        <w:t xml:space="preserve">                                              </w:t>
      </w:r>
      <w:r>
        <w:rPr>
          <w:sz w:val="28"/>
          <w:szCs w:val="28"/>
        </w:rPr>
        <w:pict>
          <v:shape id="_x0000_i1079" type="#_x0000_t75" style="width:2in;height:123.75pt">
            <v:imagedata r:id="rId107" o:title=""/>
          </v:shape>
        </w:pict>
      </w:r>
    </w:p>
    <w:p w:rsidR="006F0296" w:rsidRPr="00AE5541" w:rsidRDefault="00B82B81" w:rsidP="006F0296">
      <w:pPr>
        <w:numPr>
          <w:ilvl w:val="0"/>
          <w:numId w:val="22"/>
        </w:numPr>
      </w:pPr>
      <w:r w:rsidRPr="00AE5541">
        <w:t xml:space="preserve">Около трапеции </w:t>
      </w:r>
      <w:r w:rsidRPr="00AE5541">
        <w:rPr>
          <w:i/>
          <w:lang w:val="en-US"/>
        </w:rPr>
        <w:t>MPKH</w:t>
      </w:r>
      <w:r w:rsidRPr="00AE5541">
        <w:t xml:space="preserve"> описана окружность. Найдите радиус окружности, если </w:t>
      </w:r>
      <w:r w:rsidR="00583026" w:rsidRPr="00AE5541">
        <w:t xml:space="preserve">угол </w:t>
      </w:r>
      <w:r w:rsidR="006F0296" w:rsidRPr="00AE5541">
        <w:rPr>
          <w:i/>
          <w:lang w:val="en-US"/>
        </w:rPr>
        <w:t>P</w:t>
      </w:r>
      <w:r w:rsidR="006F0296" w:rsidRPr="00AE5541">
        <w:t xml:space="preserve"> равен 120º, угол </w:t>
      </w:r>
      <w:r w:rsidR="006F0296" w:rsidRPr="00AE5541">
        <w:rPr>
          <w:i/>
        </w:rPr>
        <w:t>КМН</w:t>
      </w:r>
      <w:r w:rsidR="006F0296" w:rsidRPr="00AE5541">
        <w:t xml:space="preserve"> равен</w:t>
      </w:r>
      <w:r w:rsidR="00583026" w:rsidRPr="00AE5541">
        <w:t xml:space="preserve"> </w:t>
      </w:r>
      <w:r w:rsidR="006F0296" w:rsidRPr="00AE5541">
        <w:t xml:space="preserve">30º, </w:t>
      </w:r>
      <w:r w:rsidR="006F0296" w:rsidRPr="00AE5541">
        <w:rPr>
          <w:i/>
        </w:rPr>
        <w:t>КН</w:t>
      </w:r>
      <w:r w:rsidR="006F0296" w:rsidRPr="00AE5541">
        <w:t xml:space="preserve"> -  6см.</w:t>
      </w:r>
    </w:p>
    <w:p w:rsidR="00B82B81" w:rsidRPr="00AE5541" w:rsidRDefault="00B82B81" w:rsidP="00B82B81">
      <w:pPr>
        <w:ind w:left="360"/>
      </w:pPr>
    </w:p>
    <w:p w:rsidR="00155305" w:rsidRPr="00AE5541" w:rsidRDefault="00155305" w:rsidP="00155305">
      <w:pPr>
        <w:ind w:left="720" w:hanging="360"/>
        <w:jc w:val="both"/>
      </w:pPr>
      <w:r w:rsidRPr="00AE5541">
        <w:t xml:space="preserve">5. В равнобедренный треугольник </w:t>
      </w:r>
      <w:r w:rsidRPr="00AE5541">
        <w:rPr>
          <w:i/>
        </w:rPr>
        <w:t xml:space="preserve">АВС </w:t>
      </w:r>
      <w:r w:rsidRPr="00AE5541">
        <w:t>(</w:t>
      </w:r>
      <w:r w:rsidRPr="00AE5541">
        <w:rPr>
          <w:i/>
        </w:rPr>
        <w:t>АС=ВС</w:t>
      </w:r>
      <w:r w:rsidRPr="00AE5541">
        <w:t xml:space="preserve">) вписана окружность.    Касательная </w:t>
      </w:r>
      <w:r w:rsidRPr="00AE5541">
        <w:rPr>
          <w:rFonts w:ascii="Albertus Medium" w:hAnsi="Albertus Medium"/>
          <w:position w:val="-6"/>
          <w:lang w:val="en-US"/>
        </w:rPr>
        <w:object w:dxaOrig="139" w:dyaOrig="279">
          <v:shape id="_x0000_i1080" type="#_x0000_t75" style="width:6.75pt;height:14.25pt" o:ole="">
            <v:imagedata r:id="rId101" o:title=""/>
          </v:shape>
          <o:OLEObject Type="Embed" ProgID="Equation.DSMT4" ShapeID="_x0000_i1080" DrawAspect="Content" ObjectID="_1467370679" r:id="rId108"/>
        </w:object>
      </w:r>
      <w:r w:rsidRPr="00AE5541">
        <w:rPr>
          <w:rFonts w:ascii="Albertus Medium" w:hAnsi="Albertus Medium"/>
        </w:rPr>
        <w:t xml:space="preserve"> </w:t>
      </w:r>
      <w:r w:rsidRPr="00AE5541">
        <w:t xml:space="preserve">к окружности, параллельная прямой </w:t>
      </w:r>
      <w:r w:rsidRPr="00AE5541">
        <w:rPr>
          <w:i/>
        </w:rPr>
        <w:t xml:space="preserve">АВ, </w:t>
      </w:r>
      <w:r w:rsidRPr="00AE5541">
        <w:t xml:space="preserve">пересекает стороны </w:t>
      </w:r>
      <w:r w:rsidRPr="00AE5541">
        <w:rPr>
          <w:i/>
        </w:rPr>
        <w:t xml:space="preserve">АС </w:t>
      </w:r>
      <w:r w:rsidRPr="00AE5541">
        <w:t>и</w:t>
      </w:r>
      <w:r w:rsidRPr="00AE5541">
        <w:rPr>
          <w:i/>
        </w:rPr>
        <w:t xml:space="preserve"> ВС </w:t>
      </w:r>
      <w:r w:rsidRPr="00AE5541">
        <w:t xml:space="preserve">в точках </w:t>
      </w:r>
      <w:r w:rsidRPr="00AE5541">
        <w:rPr>
          <w:i/>
        </w:rPr>
        <w:t xml:space="preserve">К </w:t>
      </w:r>
      <w:r w:rsidRPr="00AE5541">
        <w:t xml:space="preserve">и </w:t>
      </w:r>
      <w:r w:rsidRPr="00AE5541">
        <w:rPr>
          <w:i/>
        </w:rPr>
        <w:t>М</w:t>
      </w:r>
      <w:r w:rsidRPr="00AE5541">
        <w:t xml:space="preserve"> соответственно. Известно, что  </w:t>
      </w:r>
      <w:r w:rsidRPr="00AE5541">
        <w:rPr>
          <w:i/>
        </w:rPr>
        <w:t xml:space="preserve">АС </w:t>
      </w:r>
      <w:r w:rsidRPr="00AE5541">
        <w:t>равно</w:t>
      </w:r>
      <w:r w:rsidRPr="00AE5541">
        <w:rPr>
          <w:i/>
        </w:rPr>
        <w:t xml:space="preserve"> </w:t>
      </w:r>
      <w:smartTag w:uri="urn:schemas-microsoft-com:office:smarttags" w:element="metricconverter">
        <w:smartTagPr>
          <w:attr w:name="ProductID" w:val="5 см"/>
        </w:smartTagPr>
        <w:r w:rsidR="00D242CC" w:rsidRPr="00AE5541">
          <w:t>5 см</w:t>
        </w:r>
      </w:smartTag>
      <w:r w:rsidR="00D242CC" w:rsidRPr="00AE5541">
        <w:t xml:space="preserve">, </w:t>
      </w:r>
      <w:r w:rsidR="00D242CC" w:rsidRPr="00AE5541">
        <w:rPr>
          <w:i/>
        </w:rPr>
        <w:t xml:space="preserve">АВ – </w:t>
      </w:r>
      <w:smartTag w:uri="urn:schemas-microsoft-com:office:smarttags" w:element="metricconverter">
        <w:smartTagPr>
          <w:attr w:name="ProductID" w:val="6 см"/>
        </w:smartTagPr>
        <w:r w:rsidR="00D242CC" w:rsidRPr="00AE5541">
          <w:t>6 см</w:t>
        </w:r>
      </w:smartTag>
      <w:r w:rsidR="00D242CC" w:rsidRPr="00AE5541">
        <w:t>.</w:t>
      </w:r>
      <w:r w:rsidRPr="00AE5541">
        <w:t xml:space="preserve"> Н</w:t>
      </w:r>
      <w:r w:rsidR="00D242CC" w:rsidRPr="00AE5541">
        <w:t xml:space="preserve">айти периметр четырёхугольника </w:t>
      </w:r>
      <w:r w:rsidR="00D242CC" w:rsidRPr="00AE5541">
        <w:rPr>
          <w:i/>
        </w:rPr>
        <w:t>А</w:t>
      </w:r>
      <w:r w:rsidR="00D242CC" w:rsidRPr="00AE5541">
        <w:rPr>
          <w:i/>
          <w:lang w:val="en-US"/>
        </w:rPr>
        <w:t>K</w:t>
      </w:r>
      <w:r w:rsidR="00D242CC" w:rsidRPr="00AE5541">
        <w:rPr>
          <w:i/>
        </w:rPr>
        <w:t>МВ</w:t>
      </w:r>
      <w:r w:rsidRPr="00AE5541">
        <w:t>.</w:t>
      </w:r>
    </w:p>
    <w:p w:rsidR="00B82B81" w:rsidRPr="000B5CD0" w:rsidRDefault="00B82B81" w:rsidP="00155305">
      <w:pPr>
        <w:ind w:left="720" w:hanging="360"/>
        <w:rPr>
          <w:sz w:val="28"/>
          <w:szCs w:val="28"/>
        </w:rPr>
      </w:pPr>
    </w:p>
    <w:p w:rsidR="00164A7C" w:rsidRDefault="00164A7C" w:rsidP="006A23BD">
      <w:pPr>
        <w:jc w:val="center"/>
        <w:rPr>
          <w:b/>
          <w:i/>
          <w:sz w:val="28"/>
          <w:szCs w:val="28"/>
          <w:lang w:val="en-US"/>
        </w:rPr>
      </w:pPr>
    </w:p>
    <w:p w:rsidR="006A23BD" w:rsidRPr="00AE5541" w:rsidRDefault="006A23BD" w:rsidP="006A23BD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6A23BD" w:rsidRPr="00AE5541" w:rsidRDefault="006A23BD" w:rsidP="006A23BD">
      <w:pPr>
        <w:jc w:val="center"/>
      </w:pPr>
      <w:r w:rsidRPr="00AE5541">
        <w:rPr>
          <w:b/>
          <w:i/>
        </w:rPr>
        <w:t>по теме «Соотношения между сторонами и углами треугольника. Правильные многоугольники. Длина окружности и площадь круга»</w:t>
      </w:r>
    </w:p>
    <w:p w:rsidR="006A23BD" w:rsidRPr="00AE5541" w:rsidRDefault="006A23BD" w:rsidP="006A23BD">
      <w:pPr>
        <w:jc w:val="center"/>
        <w:rPr>
          <w:b/>
        </w:rPr>
      </w:pPr>
      <w:r w:rsidRPr="00AE5541">
        <w:rPr>
          <w:b/>
        </w:rPr>
        <w:t>Вариант 1</w:t>
      </w:r>
    </w:p>
    <w:p w:rsidR="006A23BD" w:rsidRPr="00AE5541" w:rsidRDefault="006A23BD" w:rsidP="006A23BD">
      <w:pPr>
        <w:jc w:val="center"/>
        <w:rPr>
          <w:b/>
        </w:rPr>
      </w:pPr>
    </w:p>
    <w:p w:rsidR="006A23BD" w:rsidRPr="00AE5541" w:rsidRDefault="00253691" w:rsidP="00A432BD">
      <w:pPr>
        <w:numPr>
          <w:ilvl w:val="0"/>
          <w:numId w:val="17"/>
        </w:numPr>
      </w:pPr>
      <w:r w:rsidRPr="00AE5541">
        <w:t>Укажите формулу для нахождения площади</w:t>
      </w:r>
      <w:r w:rsidR="00A432BD" w:rsidRPr="00AE5541">
        <w:t xml:space="preserve"> треугол</w:t>
      </w:r>
      <w:r w:rsidR="00B24F59" w:rsidRPr="00AE5541">
        <w:t xml:space="preserve">ьника </w:t>
      </w:r>
      <w:r w:rsidR="00B24F59" w:rsidRPr="00AE5541">
        <w:rPr>
          <w:i/>
        </w:rPr>
        <w:t>АВС</w:t>
      </w:r>
      <w:r w:rsidRPr="00AE5541">
        <w:rPr>
          <w:i/>
        </w:rPr>
        <w:t xml:space="preserve"> </w:t>
      </w:r>
      <w:r w:rsidRPr="00AE5541">
        <w:t>(рис.1)</w:t>
      </w:r>
      <w:r w:rsidR="006A23BD" w:rsidRPr="00AE5541">
        <w:t>:</w:t>
      </w:r>
    </w:p>
    <w:p w:rsidR="006A23BD" w:rsidRPr="00AE5541" w:rsidRDefault="006A23BD" w:rsidP="006A23BD">
      <w:pPr>
        <w:ind w:left="360" w:firstLine="360"/>
      </w:pPr>
    </w:p>
    <w:p w:rsidR="006A23BD" w:rsidRPr="00AE5541" w:rsidRDefault="006A23BD" w:rsidP="001D7B31">
      <w:pPr>
        <w:ind w:left="720"/>
        <w:rPr>
          <w:lang w:val="en-US"/>
        </w:rPr>
      </w:pPr>
      <w:r w:rsidRPr="00AE5541">
        <w:t xml:space="preserve">а) </w:t>
      </w:r>
      <w:r w:rsidR="001D7B31" w:rsidRPr="00AE5541">
        <w:rPr>
          <w:position w:val="-24"/>
        </w:rPr>
        <w:object w:dxaOrig="1380" w:dyaOrig="620">
          <v:shape id="_x0000_i1081" type="#_x0000_t75" style="width:69pt;height:30.75pt" o:ole="">
            <v:imagedata r:id="rId109" o:title=""/>
          </v:shape>
          <o:OLEObject Type="Embed" ProgID="Equation.DSMT4" ShapeID="_x0000_i1081" DrawAspect="Content" ObjectID="_1467370680" r:id="rId110"/>
        </w:object>
      </w:r>
      <w:r w:rsidR="00253691" w:rsidRPr="00AE5541">
        <w:t>;</w:t>
      </w:r>
      <w:r w:rsidRPr="00AE5541">
        <w:t xml:space="preserve">    б)  </w:t>
      </w:r>
      <w:r w:rsidR="001D7B31" w:rsidRPr="00AE5541">
        <w:rPr>
          <w:position w:val="-24"/>
        </w:rPr>
        <w:object w:dxaOrig="1340" w:dyaOrig="620">
          <v:shape id="_x0000_i1082" type="#_x0000_t75" style="width:66.75pt;height:30.75pt" o:ole="">
            <v:imagedata r:id="rId111" o:title=""/>
          </v:shape>
          <o:OLEObject Type="Embed" ProgID="Equation.DSMT4" ShapeID="_x0000_i1082" DrawAspect="Content" ObjectID="_1467370681" r:id="rId112"/>
        </w:object>
      </w:r>
      <w:r w:rsidR="00253691" w:rsidRPr="00AE5541">
        <w:t>;</w:t>
      </w:r>
      <w:r w:rsidR="001D7B31" w:rsidRPr="00AE5541">
        <w:t xml:space="preserve"> </w:t>
      </w:r>
      <w:r w:rsidRPr="00AE5541">
        <w:t xml:space="preserve">   в)</w:t>
      </w:r>
      <w:r w:rsidR="00A432BD" w:rsidRPr="00AE5541">
        <w:t xml:space="preserve">  </w:t>
      </w:r>
      <w:r w:rsidR="001D7B31" w:rsidRPr="00AE5541">
        <w:rPr>
          <w:position w:val="-24"/>
        </w:rPr>
        <w:object w:dxaOrig="1359" w:dyaOrig="620">
          <v:shape id="_x0000_i1083" type="#_x0000_t75" style="width:68.25pt;height:30.75pt" o:ole="">
            <v:imagedata r:id="rId113" o:title=""/>
          </v:shape>
          <o:OLEObject Type="Embed" ProgID="Equation.DSMT4" ShapeID="_x0000_i1083" DrawAspect="Content" ObjectID="_1467370682" r:id="rId114"/>
        </w:object>
      </w:r>
      <w:r w:rsidR="00253691" w:rsidRPr="00AE5541">
        <w:t>;</w:t>
      </w:r>
      <w:r w:rsidR="00A432BD" w:rsidRPr="00AE5541">
        <w:t xml:space="preserve">    г)</w:t>
      </w:r>
      <w:r w:rsidR="001D7B31" w:rsidRPr="00AE5541">
        <w:t xml:space="preserve"> </w:t>
      </w:r>
      <w:r w:rsidR="001D7B31" w:rsidRPr="00AE5541">
        <w:rPr>
          <w:position w:val="-24"/>
        </w:rPr>
        <w:object w:dxaOrig="1380" w:dyaOrig="620">
          <v:shape id="_x0000_i1084" type="#_x0000_t75" style="width:69pt;height:30.75pt" o:ole="">
            <v:imagedata r:id="rId115" o:title=""/>
          </v:shape>
          <o:OLEObject Type="Embed" ProgID="Equation.DSMT4" ShapeID="_x0000_i1084" DrawAspect="Content" ObjectID="_1467370683" r:id="rId116"/>
        </w:object>
      </w:r>
      <w:r w:rsidR="00253691" w:rsidRPr="00AE5541">
        <w:t>.</w:t>
      </w:r>
    </w:p>
    <w:p w:rsidR="00B0692B" w:rsidRPr="00B0692B" w:rsidRDefault="00BD3C60" w:rsidP="001D7B31">
      <w:pPr>
        <w:ind w:left="720"/>
        <w:rPr>
          <w:sz w:val="28"/>
          <w:szCs w:val="28"/>
          <w:lang w:val="en-US"/>
        </w:rPr>
      </w:pPr>
      <w:r>
        <w:rPr>
          <w:noProof/>
        </w:rPr>
        <w:pict>
          <v:shape id="_x0000_s1206" type="#_x0000_t202" style="position:absolute;left:0;text-align:left;margin-left:279pt;margin-top:.3pt;width:20pt;height:20pt;z-index:251666944;mso-wrap-style:tight" filled="f" stroked="f">
            <v:textbox style="mso-next-textbox:#_x0000_s1206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</w:rPr>
                  </w:pPr>
                  <w:r w:rsidRPr="006605DB">
                    <w:rPr>
                      <w:color w:val="000000"/>
                      <w:sz w:val="28"/>
                    </w:rPr>
                    <w:t>С</w:t>
                  </w:r>
                </w:p>
              </w:txbxContent>
            </v:textbox>
          </v:shape>
        </w:pict>
      </w:r>
    </w:p>
    <w:p w:rsidR="00B0692B" w:rsidRPr="00B0692B" w:rsidRDefault="00BD3C60" w:rsidP="001D7B31">
      <w:pPr>
        <w:ind w:left="720"/>
        <w:rPr>
          <w:sz w:val="28"/>
          <w:szCs w:val="28"/>
          <w:lang w:val="en-US"/>
        </w:rPr>
      </w:pPr>
      <w:r>
        <w:rPr>
          <w:noProof/>
        </w:rPr>
        <w:pict>
          <v:shape id="_x0000_s1210" style="position:absolute;left:0;text-align:left;margin-left:135pt;margin-top:.3pt;width:170.1pt;height:73.05pt;z-index:251671040;mso-position-horizontal:absolute;mso-position-vertical:absolute" coordsize="3402,1461" path="m,1461r3402,l2946,,,1461xe">
            <v:path arrowok="t"/>
          </v:shape>
        </w:pict>
      </w:r>
    </w:p>
    <w:p w:rsidR="00FD4BFB" w:rsidRDefault="00BD3C60" w:rsidP="006A23BD">
      <w:pPr>
        <w:ind w:left="1080"/>
        <w:rPr>
          <w:sz w:val="28"/>
          <w:szCs w:val="28"/>
        </w:rPr>
      </w:pPr>
      <w:r>
        <w:rPr>
          <w:noProof/>
        </w:rPr>
        <w:pict>
          <v:shape id="_x0000_s1209" type="#_x0000_t202" style="position:absolute;left:0;text-align:left;margin-left:297pt;margin-top:4.1pt;width:20pt;height:20pt;z-index:251670016;mso-wrap-style:tight" filled="f" stroked="f">
            <v:textbox style="mso-next-textbox:#_x0000_s1209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</w:rPr>
                  </w:pPr>
                  <w:r w:rsidRPr="006605DB">
                    <w:rPr>
                      <w:color w:val="000000"/>
                      <w:sz w:val="28"/>
                      <w:lang w:val="en-US"/>
                    </w:rPr>
                    <w:t xml:space="preserve"> </w:t>
                  </w:r>
                  <w:r w:rsidRPr="006605DB">
                    <w:rPr>
                      <w:color w:val="000000"/>
                      <w:sz w:val="28"/>
                    </w:rPr>
                    <w:t>b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07" type="#_x0000_t202" style="position:absolute;left:0;text-align:left;margin-left:189pt;margin-top:4.1pt;width:20pt;height:20pt;z-index:251667968;mso-wrap-style:tight" filled="f" stroked="f">
            <v:textbox style="mso-next-textbox:#_x0000_s1207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</w:rPr>
                  </w:pPr>
                  <w:r>
                    <w:rPr>
                      <w:b/>
                      <w:color w:val="000000"/>
                      <w:sz w:val="28"/>
                      <w:lang w:val="en-US"/>
                    </w:rPr>
                    <w:t xml:space="preserve">  </w:t>
                  </w:r>
                  <w:r w:rsidRPr="006605DB">
                    <w:rPr>
                      <w:color w:val="000000"/>
                      <w:sz w:val="28"/>
                    </w:rPr>
                    <w:t>a</w:t>
                  </w:r>
                </w:p>
              </w:txbxContent>
            </v:textbox>
          </v:shape>
        </w:pict>
      </w:r>
    </w:p>
    <w:p w:rsidR="00B0692B" w:rsidRDefault="00BD3C60" w:rsidP="00B0692B">
      <w:r>
        <w:rPr>
          <w:noProof/>
        </w:rPr>
        <w:pict>
          <v:shape id="_x0000_s1228" type="#_x0000_t202" style="position:absolute;margin-left:270pt;margin-top:-30pt;width:20pt;height:20pt;z-index:251683328;mso-wrap-style:tight" filled="f" stroked="f">
            <v:textbox style="mso-next-textbox:#_x0000_s1228" inset="0,0,0,0">
              <w:txbxContent>
                <w:p w:rsidR="009C728C" w:rsidRPr="003C2CAD" w:rsidRDefault="009C728C" w:rsidP="003C2CAD">
                  <w:pPr>
                    <w:rPr>
                      <w:b/>
                      <w:color w:val="000000"/>
                      <w:sz w:val="28"/>
                      <w:lang w:val="en-US"/>
                    </w:rPr>
                  </w:pPr>
                  <w:r>
                    <w:rPr>
                      <w:b/>
                      <w:color w:val="000000"/>
                      <w:sz w:val="28"/>
                    </w:rPr>
                    <w:t>γ</w:t>
                  </w:r>
                </w:p>
              </w:txbxContent>
            </v:textbox>
          </v:shape>
        </w:pict>
      </w:r>
    </w:p>
    <w:p w:rsidR="00A1088F" w:rsidRDefault="00BD3C60" w:rsidP="00FD4BFB">
      <w:pPr>
        <w:ind w:left="10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26" type="#_x0000_t202" style="position:absolute;left:0;text-align:left;margin-left:4in;margin-top:10.2pt;width:20pt;height:20pt;z-index:251681280;mso-wrap-style:tight" filled="f" stroked="f">
            <v:textbox style="mso-next-textbox:#_x0000_s1226" inset="0,0,0,0">
              <w:txbxContent>
                <w:p w:rsidR="009C728C" w:rsidRPr="006605DB" w:rsidRDefault="009C728C" w:rsidP="003C2CAD">
                  <w:pPr>
                    <w:rPr>
                      <w:color w:val="000000"/>
                      <w:sz w:val="28"/>
                      <w:lang w:val="en-US"/>
                    </w:rPr>
                  </w:pPr>
                  <w:r w:rsidRPr="006605DB">
                    <w:rPr>
                      <w:color w:val="000000"/>
                      <w:sz w:val="28"/>
                    </w:rPr>
                    <w:t>α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24" type="#_x0000_t202" style="position:absolute;left:0;text-align:left;margin-left:162pt;margin-top:10.2pt;width:20pt;height:20pt;z-index:251679232;mso-wrap-style:tight" filled="f" stroked="f">
            <v:textbox style="mso-next-textbox:#_x0000_s1224" inset="0,0,0,0">
              <w:txbxContent>
                <w:p w:rsidR="009C728C" w:rsidRPr="006605DB" w:rsidRDefault="009C728C" w:rsidP="003C2CAD">
                  <w:pPr>
                    <w:rPr>
                      <w:color w:val="000000"/>
                      <w:sz w:val="28"/>
                      <w:lang w:val="en-US"/>
                    </w:rPr>
                  </w:pPr>
                  <w:r>
                    <w:rPr>
                      <w:color w:val="000000"/>
                      <w:sz w:val="28"/>
                      <w:lang w:val="en-US"/>
                    </w:rPr>
                    <w:t xml:space="preserve"> </w:t>
                  </w:r>
                  <w:r w:rsidRPr="006605DB">
                    <w:rPr>
                      <w:color w:val="000000"/>
                      <w:sz w:val="28"/>
                    </w:rPr>
                    <w:t>β</w:t>
                  </w:r>
                </w:p>
              </w:txbxContent>
            </v:textbox>
          </v:shape>
        </w:pict>
      </w:r>
    </w:p>
    <w:p w:rsidR="00B0692B" w:rsidRDefault="00BD3C60" w:rsidP="00FD4BFB">
      <w:pPr>
        <w:ind w:left="1080"/>
        <w:jc w:val="both"/>
        <w:rPr>
          <w:sz w:val="28"/>
          <w:szCs w:val="28"/>
          <w:lang w:val="en-US"/>
        </w:rPr>
      </w:pPr>
      <w:r>
        <w:rPr>
          <w:noProof/>
        </w:rPr>
        <w:pict>
          <v:shape id="_x0000_s1208" type="#_x0000_t202" style="position:absolute;left:0;text-align:left;margin-left:3in;margin-top:12.1pt;width:20pt;height:20pt;z-index:251668992;mso-wrap-style:tight" filled="f" stroked="f">
            <v:textbox style="mso-next-textbox:#_x0000_s1208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</w:rPr>
                  </w:pPr>
                  <w:r w:rsidRPr="006605DB">
                    <w:rPr>
                      <w:color w:val="000000"/>
                      <w:sz w:val="28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05" type="#_x0000_t202" style="position:absolute;left:0;text-align:left;margin-left:306pt;margin-top:12.1pt;width:20pt;height:20pt;z-index:251665920;mso-wrap-style:tight" filled="f" stroked="f">
            <v:textbox style="mso-next-textbox:#_x0000_s1205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  <w:lang w:val="en-US"/>
                    </w:rPr>
                  </w:pPr>
                  <w:r w:rsidRPr="006605DB">
                    <w:rPr>
                      <w:color w:val="000000"/>
                      <w:sz w:val="28"/>
                      <w:lang w:val="en-US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04" type="#_x0000_t202" style="position:absolute;left:0;text-align:left;margin-left:117pt;margin-top:12.1pt;width:20pt;height:20pt;z-index:251664896;mso-wrap-style:tight" filled="f" stroked="f">
            <v:textbox style="mso-next-textbox:#_x0000_s1204" inset="0,0,0,0">
              <w:txbxContent>
                <w:p w:rsidR="009C728C" w:rsidRPr="006605DB" w:rsidRDefault="009C728C" w:rsidP="00B0692B">
                  <w:pPr>
                    <w:rPr>
                      <w:color w:val="000000"/>
                      <w:sz w:val="28"/>
                      <w:lang w:val="en-US"/>
                    </w:rPr>
                  </w:pPr>
                  <w:r>
                    <w:rPr>
                      <w:color w:val="000000"/>
                      <w:sz w:val="28"/>
                      <w:lang w:val="en-US"/>
                    </w:rPr>
                    <w:t xml:space="preserve">  </w:t>
                  </w:r>
                  <w:r w:rsidRPr="006605DB">
                    <w:rPr>
                      <w:color w:val="000000"/>
                      <w:sz w:val="28"/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A1088F">
        <w:rPr>
          <w:sz w:val="28"/>
          <w:szCs w:val="28"/>
        </w:rPr>
        <w:t xml:space="preserve">                           </w:t>
      </w:r>
    </w:p>
    <w:p w:rsidR="00B0692B" w:rsidRDefault="00B0692B" w:rsidP="00FD4BFB">
      <w:pPr>
        <w:ind w:left="1080"/>
        <w:jc w:val="both"/>
        <w:rPr>
          <w:sz w:val="28"/>
          <w:szCs w:val="28"/>
          <w:lang w:val="en-US"/>
        </w:rPr>
      </w:pPr>
    </w:p>
    <w:p w:rsidR="00AE5541" w:rsidRDefault="00AE5541" w:rsidP="00B0692B">
      <w:pPr>
        <w:ind w:left="1080"/>
      </w:pPr>
    </w:p>
    <w:p w:rsidR="005B340F" w:rsidRPr="00AE5541" w:rsidRDefault="00FD4BFB" w:rsidP="00AE5541">
      <w:pPr>
        <w:ind w:left="1080"/>
        <w:jc w:val="center"/>
        <w:rPr>
          <w:lang w:val="en-US"/>
        </w:rPr>
      </w:pPr>
      <w:r w:rsidRPr="00AE5541">
        <w:t>рис.1</w:t>
      </w:r>
    </w:p>
    <w:p w:rsidR="00040BBE" w:rsidRPr="00040BBE" w:rsidRDefault="00040BBE" w:rsidP="00B0692B">
      <w:pPr>
        <w:ind w:left="1080"/>
        <w:rPr>
          <w:sz w:val="28"/>
          <w:szCs w:val="28"/>
          <w:lang w:val="en-US"/>
        </w:rPr>
      </w:pPr>
    </w:p>
    <w:p w:rsidR="008009CF" w:rsidRPr="00AE5541" w:rsidRDefault="008009CF" w:rsidP="008009CF">
      <w:pPr>
        <w:numPr>
          <w:ilvl w:val="0"/>
          <w:numId w:val="17"/>
        </w:numPr>
      </w:pPr>
      <w:r w:rsidRPr="00AE5541">
        <w:t>Найдите сторону правильного треугольника, если радиус окружности, описанной около данного треугольника, равен 5</w:t>
      </w:r>
      <w:r w:rsidRPr="00AE5541">
        <w:rPr>
          <w:position w:val="-8"/>
        </w:rPr>
        <w:object w:dxaOrig="360" w:dyaOrig="360">
          <v:shape id="_x0000_i1085" type="#_x0000_t75" style="width:18pt;height:18pt" o:ole="">
            <v:imagedata r:id="rId117" o:title=""/>
          </v:shape>
          <o:OLEObject Type="Embed" ProgID="Equation.3" ShapeID="_x0000_i1085" DrawAspect="Content" ObjectID="_1467370684" r:id="rId118"/>
        </w:object>
      </w:r>
      <w:r w:rsidRPr="00AE5541">
        <w:t xml:space="preserve"> см.</w:t>
      </w:r>
    </w:p>
    <w:p w:rsidR="008009CF" w:rsidRPr="00AE5541" w:rsidRDefault="008009CF" w:rsidP="008009CF">
      <w:pPr>
        <w:ind w:left="360"/>
      </w:pPr>
    </w:p>
    <w:p w:rsidR="008009CF" w:rsidRPr="00AE5541" w:rsidRDefault="008009CF" w:rsidP="008009CF">
      <w:pPr>
        <w:numPr>
          <w:ilvl w:val="0"/>
          <w:numId w:val="17"/>
        </w:numPr>
      </w:pPr>
      <w:r w:rsidRPr="00AE5541">
        <w:t xml:space="preserve">В треугольнике </w:t>
      </w:r>
      <w:r w:rsidRPr="00AE5541">
        <w:rPr>
          <w:i/>
        </w:rPr>
        <w:t xml:space="preserve">АВС </w:t>
      </w:r>
      <w:r w:rsidRPr="00AE5541">
        <w:t xml:space="preserve">угол </w:t>
      </w:r>
      <w:r w:rsidRPr="00AE5541">
        <w:rPr>
          <w:i/>
        </w:rPr>
        <w:t xml:space="preserve">А </w:t>
      </w:r>
      <w:r w:rsidRPr="00AE5541">
        <w:t xml:space="preserve">равен 60º, а сторона </w:t>
      </w:r>
      <w:r w:rsidRPr="00AE5541">
        <w:rPr>
          <w:i/>
        </w:rPr>
        <w:t>ВС</w:t>
      </w:r>
      <w:r w:rsidRPr="00AE5541">
        <w:t xml:space="preserve"> - 2</w:t>
      </w:r>
      <w:r w:rsidRPr="00AE5541">
        <w:rPr>
          <w:position w:val="-8"/>
        </w:rPr>
        <w:object w:dxaOrig="360" w:dyaOrig="360">
          <v:shape id="_x0000_i1086" type="#_x0000_t75" style="width:18pt;height:18pt" o:ole="">
            <v:imagedata r:id="rId119" o:title=""/>
          </v:shape>
          <o:OLEObject Type="Embed" ProgID="Equation.3" ShapeID="_x0000_i1086" DrawAspect="Content" ObjectID="_1467370685" r:id="rId120"/>
        </w:object>
      </w:r>
      <w:r w:rsidRPr="00AE5541">
        <w:t xml:space="preserve"> см. Найдите длину описанной около треугольника окружности.</w:t>
      </w:r>
    </w:p>
    <w:p w:rsidR="008009CF" w:rsidRPr="00AE5541" w:rsidRDefault="008009CF" w:rsidP="008009CF"/>
    <w:p w:rsidR="008009CF" w:rsidRPr="00AE5541" w:rsidRDefault="008009CF" w:rsidP="008009CF">
      <w:pPr>
        <w:numPr>
          <w:ilvl w:val="0"/>
          <w:numId w:val="17"/>
        </w:numPr>
      </w:pPr>
      <w:r w:rsidRPr="00AE5541">
        <w:t xml:space="preserve">В </w:t>
      </w:r>
      <w:r w:rsidR="00253691" w:rsidRPr="00AE5541">
        <w:t xml:space="preserve">тупоугольном </w:t>
      </w:r>
      <w:r w:rsidRPr="00AE5541">
        <w:t xml:space="preserve">треугольнике </w:t>
      </w:r>
      <w:r w:rsidRPr="00AE5541">
        <w:rPr>
          <w:i/>
        </w:rPr>
        <w:t>АВС</w:t>
      </w:r>
      <w:r w:rsidRPr="00AE5541">
        <w:t xml:space="preserve"> стороны </w:t>
      </w:r>
      <w:r w:rsidRPr="00AE5541">
        <w:rPr>
          <w:i/>
        </w:rPr>
        <w:t>АВ</w:t>
      </w:r>
      <w:r w:rsidRPr="00AE5541">
        <w:t xml:space="preserve"> и </w:t>
      </w:r>
      <w:r w:rsidRPr="00AE5541">
        <w:rPr>
          <w:i/>
        </w:rPr>
        <w:t>ВС</w:t>
      </w:r>
      <w:r w:rsidRPr="00AE5541">
        <w:t xml:space="preserve"> равны соответственно </w:t>
      </w:r>
      <w:r w:rsidRPr="00AE5541">
        <w:rPr>
          <w:position w:val="-8"/>
        </w:rPr>
        <w:object w:dxaOrig="360" w:dyaOrig="360">
          <v:shape id="_x0000_i1087" type="#_x0000_t75" style="width:18pt;height:18pt" o:ole="">
            <v:imagedata r:id="rId121" o:title=""/>
          </v:shape>
          <o:OLEObject Type="Embed" ProgID="Equation.3" ShapeID="_x0000_i1087" DrawAspect="Content" ObjectID="_1467370686" r:id="rId122"/>
        </w:object>
      </w:r>
      <w:r w:rsidRPr="00AE5541">
        <w:t xml:space="preserve"> см и </w:t>
      </w:r>
      <w:smartTag w:uri="urn:schemas-microsoft-com:office:smarttags" w:element="metricconverter">
        <w:smartTagPr>
          <w:attr w:name="ProductID" w:val="3 см"/>
        </w:smartTagPr>
        <w:r w:rsidRPr="00AE5541">
          <w:t>3 см</w:t>
        </w:r>
      </w:smartTag>
      <w:r w:rsidRPr="00AE5541">
        <w:t xml:space="preserve">, а угол </w:t>
      </w:r>
      <w:r w:rsidRPr="00AE5541">
        <w:rPr>
          <w:i/>
        </w:rPr>
        <w:t>С</w:t>
      </w:r>
      <w:r w:rsidRPr="00AE5541">
        <w:t xml:space="preserve"> - 30º. Найдите площадь треугольника </w:t>
      </w:r>
      <w:r w:rsidRPr="00AE5541">
        <w:rPr>
          <w:i/>
        </w:rPr>
        <w:t>АВС</w:t>
      </w:r>
      <w:r w:rsidRPr="00AE5541">
        <w:t>.</w:t>
      </w:r>
    </w:p>
    <w:p w:rsidR="008009CF" w:rsidRPr="00AE5541" w:rsidRDefault="008009CF" w:rsidP="008009CF"/>
    <w:p w:rsidR="005B340F" w:rsidRPr="00AE5541" w:rsidRDefault="008009CF" w:rsidP="005B340F">
      <w:pPr>
        <w:numPr>
          <w:ilvl w:val="0"/>
          <w:numId w:val="17"/>
        </w:numPr>
      </w:pPr>
      <w:r w:rsidRPr="00AE5541">
        <w:t xml:space="preserve">В треугольнике </w:t>
      </w:r>
      <w:r w:rsidRPr="00AE5541">
        <w:rPr>
          <w:i/>
        </w:rPr>
        <w:t>АВС</w:t>
      </w:r>
      <w:r w:rsidRPr="00AE5541">
        <w:t xml:space="preserve"> стороны </w:t>
      </w:r>
      <w:r w:rsidRPr="00AE5541">
        <w:rPr>
          <w:i/>
        </w:rPr>
        <w:t>АВ, ВС</w:t>
      </w:r>
      <w:r w:rsidRPr="00AE5541">
        <w:t xml:space="preserve"> и </w:t>
      </w:r>
      <w:r w:rsidRPr="00AE5541">
        <w:rPr>
          <w:i/>
        </w:rPr>
        <w:t xml:space="preserve">АС </w:t>
      </w:r>
      <w:r w:rsidRPr="00AE5541">
        <w:t xml:space="preserve">равны соответственно </w:t>
      </w:r>
      <w:smartTag w:uri="urn:schemas-microsoft-com:office:smarttags" w:element="metricconverter">
        <w:smartTagPr>
          <w:attr w:name="ProductID" w:val="2 см"/>
        </w:smartTagPr>
        <w:r w:rsidR="005B340F" w:rsidRPr="00AE5541">
          <w:t>2 см</w:t>
        </w:r>
      </w:smartTag>
      <w:r w:rsidR="005B340F" w:rsidRPr="00AE5541">
        <w:t xml:space="preserve">, </w:t>
      </w:r>
      <w:smartTag w:uri="urn:schemas-microsoft-com:office:smarttags" w:element="metricconverter">
        <w:smartTagPr>
          <w:attr w:name="ProductID" w:val="4 см"/>
        </w:smartTagPr>
        <w:r w:rsidR="005B340F" w:rsidRPr="00AE5541">
          <w:t>4 см</w:t>
        </w:r>
      </w:smartTag>
      <w:r w:rsidR="005B340F" w:rsidRPr="00AE5541">
        <w:t xml:space="preserve"> и </w:t>
      </w:r>
      <w:smartTag w:uri="urn:schemas-microsoft-com:office:smarttags" w:element="metricconverter">
        <w:smartTagPr>
          <w:attr w:name="ProductID" w:val="5 см"/>
        </w:smartTagPr>
        <w:r w:rsidR="005B340F" w:rsidRPr="00AE5541">
          <w:t>5 см</w:t>
        </w:r>
      </w:smartTag>
      <w:r w:rsidR="005B340F" w:rsidRPr="00AE5541">
        <w:t xml:space="preserve">. </w:t>
      </w:r>
      <w:r w:rsidR="005B340F" w:rsidRPr="00AE5541">
        <w:rPr>
          <w:i/>
        </w:rPr>
        <w:t>СН</w:t>
      </w:r>
      <w:r w:rsidR="005B340F" w:rsidRPr="00AE5541">
        <w:t xml:space="preserve"> – высота, проведенная к прямой, содержащей сторону </w:t>
      </w:r>
      <w:r w:rsidR="005B340F" w:rsidRPr="00AE5541">
        <w:rPr>
          <w:i/>
        </w:rPr>
        <w:t>АВ</w:t>
      </w:r>
      <w:r w:rsidR="005B340F" w:rsidRPr="00AE5541">
        <w:t xml:space="preserve">. Найдите расстояние между точками </w:t>
      </w:r>
      <w:r w:rsidR="005B340F" w:rsidRPr="00AE5541">
        <w:rPr>
          <w:i/>
        </w:rPr>
        <w:t>А</w:t>
      </w:r>
      <w:r w:rsidR="005B340F" w:rsidRPr="00AE5541">
        <w:t xml:space="preserve"> и </w:t>
      </w:r>
      <w:r w:rsidR="005B340F" w:rsidRPr="00AE5541">
        <w:rPr>
          <w:i/>
        </w:rPr>
        <w:t>Н</w:t>
      </w:r>
      <w:r w:rsidR="00A1563F" w:rsidRPr="00AE5541">
        <w:t xml:space="preserve">. </w:t>
      </w:r>
    </w:p>
    <w:p w:rsidR="005B340F" w:rsidRPr="00AE5541" w:rsidRDefault="00A1563F" w:rsidP="00911664">
      <w:pPr>
        <w:ind w:left="720"/>
        <w:rPr>
          <w:b/>
        </w:rPr>
      </w:pPr>
      <w:r w:rsidRPr="00AE5541">
        <w:rPr>
          <w:b/>
        </w:rPr>
        <w:t>И</w:t>
      </w:r>
      <w:r w:rsidR="005B340F" w:rsidRPr="00AE5541">
        <w:rPr>
          <w:b/>
        </w:rPr>
        <w:t>ли</w:t>
      </w:r>
    </w:p>
    <w:p w:rsidR="00D242CC" w:rsidRPr="00AE5541" w:rsidRDefault="00D242CC" w:rsidP="00911664">
      <w:pPr>
        <w:ind w:left="720"/>
        <w:rPr>
          <w:b/>
        </w:rPr>
      </w:pPr>
    </w:p>
    <w:p w:rsidR="00D242CC" w:rsidRPr="000B5CD0" w:rsidRDefault="00D242CC" w:rsidP="00D242CC">
      <w:pPr>
        <w:ind w:left="720"/>
        <w:rPr>
          <w:sz w:val="28"/>
          <w:szCs w:val="28"/>
        </w:rPr>
      </w:pPr>
      <w:r w:rsidRPr="00AE5541">
        <w:t xml:space="preserve">В треугольнике </w:t>
      </w:r>
      <w:r w:rsidRPr="00AE5541">
        <w:rPr>
          <w:i/>
        </w:rPr>
        <w:t>АВС</w:t>
      </w:r>
      <w:r w:rsidRPr="00AE5541">
        <w:t xml:space="preserve"> </w:t>
      </w:r>
      <w:r w:rsidRPr="00AE5541">
        <w:rPr>
          <w:i/>
        </w:rPr>
        <w:t xml:space="preserve">АВ </w:t>
      </w:r>
      <w:r w:rsidRPr="00AE5541">
        <w:t>= 4</w:t>
      </w:r>
      <w:r w:rsidRPr="00AE5541">
        <w:rPr>
          <w:position w:val="-8"/>
        </w:rPr>
        <w:object w:dxaOrig="360" w:dyaOrig="360">
          <v:shape id="_x0000_i1088" type="#_x0000_t75" style="width:18pt;height:18pt" o:ole="">
            <v:imagedata r:id="rId123" o:title=""/>
          </v:shape>
          <o:OLEObject Type="Embed" ProgID="Equation.3" ShapeID="_x0000_i1088" DrawAspect="Content" ObjectID="_1467370687" r:id="rId124"/>
        </w:object>
      </w:r>
      <w:r w:rsidRPr="00AE5541">
        <w:t xml:space="preserve">, </w:t>
      </w:r>
      <w:r w:rsidRPr="00AE5541">
        <w:rPr>
          <w:i/>
        </w:rPr>
        <w:t xml:space="preserve">ВС </w:t>
      </w:r>
      <w:r w:rsidRPr="00AE5541">
        <w:t>= 3. Площадь треугольника равна 3</w:t>
      </w:r>
      <w:r w:rsidRPr="00AE5541">
        <w:rPr>
          <w:position w:val="-8"/>
        </w:rPr>
        <w:object w:dxaOrig="360" w:dyaOrig="360">
          <v:shape id="_x0000_i1089" type="#_x0000_t75" style="width:18pt;height:18pt" o:ole="">
            <v:imagedata r:id="rId125" o:title=""/>
          </v:shape>
          <o:OLEObject Type="Embed" ProgID="Equation.3" ShapeID="_x0000_i1089" DrawAspect="Content" ObjectID="_1467370688" r:id="rId126"/>
        </w:object>
      </w:r>
      <w:r w:rsidRPr="00AE5541">
        <w:t>. Найдите радиус окружности, описанной около треугольника, если её центр лежит вне треугольника</w:t>
      </w:r>
      <w:r w:rsidRPr="000B5CD0">
        <w:rPr>
          <w:sz w:val="28"/>
          <w:szCs w:val="28"/>
        </w:rPr>
        <w:t>.</w:t>
      </w:r>
    </w:p>
    <w:p w:rsidR="005B340F" w:rsidRPr="000B5CD0" w:rsidRDefault="005B340F" w:rsidP="005B340F">
      <w:pPr>
        <w:ind w:left="360"/>
        <w:rPr>
          <w:b/>
          <w:sz w:val="28"/>
          <w:szCs w:val="28"/>
        </w:rPr>
      </w:pPr>
    </w:p>
    <w:p w:rsidR="005B340F" w:rsidRPr="00164A7C" w:rsidRDefault="005B340F" w:rsidP="00380C12">
      <w:pPr>
        <w:ind w:left="360"/>
        <w:rPr>
          <w:sz w:val="28"/>
          <w:szCs w:val="28"/>
          <w:lang w:val="en-US"/>
        </w:rPr>
      </w:pPr>
    </w:p>
    <w:p w:rsidR="005B340F" w:rsidRPr="00AE5541" w:rsidRDefault="005B340F" w:rsidP="005B340F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5B340F" w:rsidRPr="00AE5541" w:rsidRDefault="005B340F" w:rsidP="005B340F">
      <w:pPr>
        <w:jc w:val="center"/>
      </w:pPr>
      <w:r w:rsidRPr="00AE5541">
        <w:rPr>
          <w:b/>
          <w:i/>
        </w:rPr>
        <w:t>по теме «Соотношения между сторонами и углами треугольника. Правильные многоугольники. Длина окружности и площадь круга»</w:t>
      </w:r>
    </w:p>
    <w:p w:rsidR="005B340F" w:rsidRPr="00AE5541" w:rsidRDefault="005B340F" w:rsidP="005B340F">
      <w:pPr>
        <w:jc w:val="center"/>
        <w:rPr>
          <w:b/>
        </w:rPr>
      </w:pPr>
      <w:r w:rsidRPr="00AE5541">
        <w:rPr>
          <w:b/>
        </w:rPr>
        <w:t>Вариант 2</w:t>
      </w:r>
    </w:p>
    <w:p w:rsidR="005B340F" w:rsidRPr="00AE5541" w:rsidRDefault="005B340F" w:rsidP="005B340F">
      <w:pPr>
        <w:jc w:val="center"/>
        <w:rPr>
          <w:b/>
        </w:rPr>
      </w:pPr>
    </w:p>
    <w:p w:rsidR="00911664" w:rsidRPr="00AE5541" w:rsidRDefault="00911664" w:rsidP="00911664">
      <w:pPr>
        <w:numPr>
          <w:ilvl w:val="0"/>
          <w:numId w:val="18"/>
        </w:numPr>
      </w:pPr>
      <w:r w:rsidRPr="00AE5541">
        <w:t xml:space="preserve">Укажите формулу для нахождения площади треугольника </w:t>
      </w:r>
      <w:r w:rsidRPr="00AE5541">
        <w:rPr>
          <w:i/>
        </w:rPr>
        <w:t xml:space="preserve">АВС </w:t>
      </w:r>
      <w:r w:rsidRPr="00AE5541">
        <w:t>(рис.1):</w:t>
      </w:r>
    </w:p>
    <w:p w:rsidR="005B340F" w:rsidRPr="00AE5541" w:rsidRDefault="005B340F" w:rsidP="005B340F">
      <w:pPr>
        <w:ind w:left="360" w:firstLine="360"/>
      </w:pPr>
    </w:p>
    <w:p w:rsidR="005B340F" w:rsidRPr="00AE5541" w:rsidRDefault="005B340F" w:rsidP="001D7B31">
      <w:pPr>
        <w:ind w:left="720"/>
      </w:pPr>
      <w:r w:rsidRPr="00AE5541">
        <w:t>а)</w:t>
      </w:r>
      <w:r w:rsidR="001D7B31" w:rsidRPr="00AE5541">
        <w:t xml:space="preserve"> </w:t>
      </w:r>
      <w:r w:rsidR="001D7B31" w:rsidRPr="00AE5541">
        <w:rPr>
          <w:position w:val="-24"/>
        </w:rPr>
        <w:object w:dxaOrig="1400" w:dyaOrig="620">
          <v:shape id="_x0000_i1090" type="#_x0000_t75" style="width:69.75pt;height:30.75pt" o:ole="">
            <v:imagedata r:id="rId127" o:title=""/>
          </v:shape>
          <o:OLEObject Type="Embed" ProgID="Equation.DSMT4" ShapeID="_x0000_i1090" DrawAspect="Content" ObjectID="_1467370689" r:id="rId128"/>
        </w:object>
      </w:r>
      <w:r w:rsidR="00911664" w:rsidRPr="00AE5541">
        <w:t>;</w:t>
      </w:r>
      <w:r w:rsidRPr="00AE5541">
        <w:t xml:space="preserve">    б)  </w:t>
      </w:r>
      <w:r w:rsidR="001D7B31" w:rsidRPr="00AE5541">
        <w:rPr>
          <w:position w:val="-24"/>
        </w:rPr>
        <w:object w:dxaOrig="1400" w:dyaOrig="620">
          <v:shape id="_x0000_i1091" type="#_x0000_t75" style="width:69.75pt;height:30.75pt" o:ole="">
            <v:imagedata r:id="rId129" o:title=""/>
          </v:shape>
          <o:OLEObject Type="Embed" ProgID="Equation.DSMT4" ShapeID="_x0000_i1091" DrawAspect="Content" ObjectID="_1467370690" r:id="rId130"/>
        </w:object>
      </w:r>
      <w:r w:rsidR="00911664" w:rsidRPr="00AE5541">
        <w:t>;</w:t>
      </w:r>
      <w:r w:rsidR="00C00ADB" w:rsidRPr="00AE5541">
        <w:t xml:space="preserve">  </w:t>
      </w:r>
      <w:r w:rsidRPr="00AE5541">
        <w:t xml:space="preserve">   в)  </w:t>
      </w:r>
      <w:r w:rsidR="00C00ADB" w:rsidRPr="00AE5541">
        <w:rPr>
          <w:position w:val="-24"/>
        </w:rPr>
        <w:object w:dxaOrig="1400" w:dyaOrig="620">
          <v:shape id="_x0000_i1092" type="#_x0000_t75" style="width:69.75pt;height:30.75pt" o:ole="">
            <v:imagedata r:id="rId131" o:title=""/>
          </v:shape>
          <o:OLEObject Type="Embed" ProgID="Equation.DSMT4" ShapeID="_x0000_i1092" DrawAspect="Content" ObjectID="_1467370691" r:id="rId132"/>
        </w:object>
      </w:r>
      <w:r w:rsidR="00911664" w:rsidRPr="00AE5541">
        <w:t>;</w:t>
      </w:r>
      <w:r w:rsidRPr="00AE5541">
        <w:t xml:space="preserve">     г)</w:t>
      </w:r>
      <w:r w:rsidR="00C00ADB" w:rsidRPr="00AE5541">
        <w:t xml:space="preserve"> </w:t>
      </w:r>
      <w:r w:rsidR="00C00ADB" w:rsidRPr="00AE5541">
        <w:rPr>
          <w:position w:val="-24"/>
        </w:rPr>
        <w:object w:dxaOrig="1340" w:dyaOrig="620">
          <v:shape id="_x0000_i1093" type="#_x0000_t75" style="width:66.75pt;height:30.75pt" o:ole="">
            <v:imagedata r:id="rId133" o:title=""/>
          </v:shape>
          <o:OLEObject Type="Embed" ProgID="Equation.DSMT4" ShapeID="_x0000_i1093" DrawAspect="Content" ObjectID="_1467370692" r:id="rId134"/>
        </w:object>
      </w:r>
      <w:r w:rsidR="00911664" w:rsidRPr="00AE5541">
        <w:t>.</w:t>
      </w:r>
    </w:p>
    <w:p w:rsidR="00040BBE" w:rsidRPr="00B0692B" w:rsidRDefault="00BD3C60" w:rsidP="00040BBE">
      <w:pPr>
        <w:ind w:left="720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shape id="_x0000_s1223" type="#_x0000_t202" style="position:absolute;left:0;text-align:left;margin-left:279pt;margin-top:.3pt;width:20pt;height:20pt;z-index:251678208;mso-wrap-style:tight" filled="f" stroked="f">
            <v:textbox style="mso-next-textbox:#_x0000_s1223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  <w:lang w:val="en-US"/>
                    </w:rPr>
                  </w:pPr>
                  <w:r w:rsidRPr="001C04CA">
                    <w:rPr>
                      <w:color w:val="000000"/>
                      <w:sz w:val="28"/>
                      <w:lang w:val="en-US"/>
                    </w:rPr>
                    <w:t>C</w:t>
                  </w:r>
                </w:p>
              </w:txbxContent>
            </v:textbox>
          </v:shape>
        </w:pict>
      </w:r>
    </w:p>
    <w:p w:rsidR="00040BBE" w:rsidRPr="00B0692B" w:rsidRDefault="00BD3C60" w:rsidP="00040BBE">
      <w:pPr>
        <w:ind w:left="720"/>
        <w:rPr>
          <w:sz w:val="28"/>
          <w:szCs w:val="28"/>
          <w:lang w:val="en-US"/>
        </w:rPr>
      </w:pPr>
      <w:r>
        <w:rPr>
          <w:noProof/>
        </w:rPr>
        <w:pict>
          <v:shape id="_x0000_s1230" type="#_x0000_t202" style="position:absolute;left:0;text-align:left;margin-left:270pt;margin-top:4.1pt;width:20pt;height:20pt;z-index:251684352;mso-wrap-style:tight" filled="f" stroked="f">
            <v:textbox style="mso-next-textbox:#_x0000_s1230" inset="0,0,0,0">
              <w:txbxContent>
                <w:p w:rsidR="009C728C" w:rsidRPr="003C2CAD" w:rsidRDefault="009C728C" w:rsidP="003C2CAD">
                  <w:pPr>
                    <w:rPr>
                      <w:b/>
                      <w:color w:val="000000"/>
                      <w:sz w:val="28"/>
                      <w:lang w:val="en-US"/>
                    </w:rPr>
                  </w:pPr>
                  <w:r>
                    <w:rPr>
                      <w:b/>
                      <w:color w:val="000000"/>
                      <w:sz w:val="28"/>
                    </w:rPr>
                    <w:t>γ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22" style="position:absolute;left:0;text-align:left;margin-left:135pt;margin-top:.3pt;width:170.1pt;height:73.05pt;z-index:251677184;mso-position-horizontal:absolute;mso-position-vertical:absolute" coordsize="3402,1461" path="m,1461r3402,l2946,,,1461xe">
            <v:path arrowok="t"/>
          </v:shape>
        </w:pict>
      </w:r>
    </w:p>
    <w:p w:rsidR="00040BBE" w:rsidRDefault="00BD3C60" w:rsidP="00040BBE">
      <w:pPr>
        <w:ind w:left="1080"/>
        <w:rPr>
          <w:sz w:val="28"/>
          <w:szCs w:val="28"/>
        </w:rPr>
      </w:pPr>
      <w:r>
        <w:rPr>
          <w:noProof/>
        </w:rPr>
        <w:pict>
          <v:shape id="_x0000_s1221" type="#_x0000_t202" style="position:absolute;left:0;text-align:left;margin-left:297pt;margin-top:4.1pt;width:20pt;height:20pt;z-index:251676160;mso-wrap-style:tight" filled="f" stroked="f">
            <v:textbox style="mso-next-textbox:#_x0000_s1221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</w:rPr>
                  </w:pPr>
                  <w:r>
                    <w:rPr>
                      <w:b/>
                      <w:color w:val="000000"/>
                      <w:sz w:val="28"/>
                      <w:lang w:val="en-US"/>
                    </w:rPr>
                    <w:t xml:space="preserve"> </w:t>
                  </w:r>
                  <w:r w:rsidRPr="001C04CA">
                    <w:rPr>
                      <w:color w:val="000000"/>
                      <w:sz w:val="28"/>
                    </w:rPr>
                    <w:t>b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19" type="#_x0000_t202" style="position:absolute;left:0;text-align:left;margin-left:189pt;margin-top:4.1pt;width:20pt;height:20pt;z-index:251674112;mso-wrap-style:tight" filled="f" stroked="f">
            <v:textbox style="mso-next-textbox:#_x0000_s1219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</w:rPr>
                  </w:pPr>
                  <w:r>
                    <w:rPr>
                      <w:b/>
                      <w:color w:val="000000"/>
                      <w:sz w:val="28"/>
                      <w:lang w:val="en-US"/>
                    </w:rPr>
                    <w:t xml:space="preserve">  </w:t>
                  </w:r>
                  <w:r w:rsidRPr="001C04CA">
                    <w:rPr>
                      <w:color w:val="000000"/>
                      <w:sz w:val="28"/>
                    </w:rPr>
                    <w:t>a</w:t>
                  </w:r>
                </w:p>
              </w:txbxContent>
            </v:textbox>
          </v:shape>
        </w:pict>
      </w:r>
    </w:p>
    <w:p w:rsidR="00040BBE" w:rsidRDefault="00040BBE" w:rsidP="00040BBE"/>
    <w:p w:rsidR="00040BBE" w:rsidRDefault="00BD3C60" w:rsidP="00040BBE">
      <w:pPr>
        <w:ind w:left="1080"/>
        <w:jc w:val="both"/>
        <w:rPr>
          <w:sz w:val="28"/>
          <w:szCs w:val="28"/>
        </w:rPr>
      </w:pPr>
      <w:r>
        <w:rPr>
          <w:noProof/>
        </w:rPr>
        <w:pict>
          <v:shape id="_x0000_s1227" type="#_x0000_t202" style="position:absolute;left:0;text-align:left;margin-left:4in;margin-top:12.1pt;width:20pt;height:20pt;z-index:251682304;mso-wrap-style:tight" filled="f" stroked="f">
            <v:textbox style="mso-next-textbox:#_x0000_s1227" inset="0,0,0,0">
              <w:txbxContent>
                <w:p w:rsidR="009C728C" w:rsidRPr="001C04CA" w:rsidRDefault="009C728C" w:rsidP="003C2CAD">
                  <w:pPr>
                    <w:rPr>
                      <w:color w:val="000000"/>
                      <w:sz w:val="28"/>
                      <w:lang w:val="en-US"/>
                    </w:rPr>
                  </w:pPr>
                  <w:r w:rsidRPr="001C04CA">
                    <w:rPr>
                      <w:color w:val="000000"/>
                      <w:sz w:val="28"/>
                    </w:rPr>
                    <w:t>α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25" type="#_x0000_t202" style="position:absolute;left:0;text-align:left;margin-left:162pt;margin-top:12.1pt;width:20pt;height:20pt;z-index:251680256;mso-wrap-style:tight" filled="f" stroked="f">
            <v:textbox style="mso-next-textbox:#_x0000_s1225" inset="0,0,0,0">
              <w:txbxContent>
                <w:p w:rsidR="009C728C" w:rsidRPr="001C04CA" w:rsidRDefault="009C728C" w:rsidP="003C2CAD">
                  <w:pPr>
                    <w:rPr>
                      <w:color w:val="000000"/>
                      <w:sz w:val="28"/>
                      <w:lang w:val="en-US"/>
                    </w:rPr>
                  </w:pPr>
                  <w:r>
                    <w:rPr>
                      <w:color w:val="000000"/>
                      <w:sz w:val="28"/>
                      <w:lang w:val="en-US"/>
                    </w:rPr>
                    <w:t xml:space="preserve"> </w:t>
                  </w:r>
                  <w:r w:rsidRPr="001C04CA">
                    <w:rPr>
                      <w:color w:val="000000"/>
                      <w:sz w:val="28"/>
                    </w:rPr>
                    <w:t>β</w:t>
                  </w:r>
                </w:p>
              </w:txbxContent>
            </v:textbox>
          </v:shape>
        </w:pict>
      </w:r>
    </w:p>
    <w:p w:rsidR="00040BBE" w:rsidRDefault="00BD3C60" w:rsidP="00040BBE">
      <w:pPr>
        <w:ind w:left="1080"/>
        <w:jc w:val="both"/>
        <w:rPr>
          <w:sz w:val="28"/>
          <w:szCs w:val="28"/>
          <w:lang w:val="en-US"/>
        </w:rPr>
      </w:pPr>
      <w:r>
        <w:rPr>
          <w:noProof/>
        </w:rPr>
        <w:pict>
          <v:shape id="_x0000_s1220" type="#_x0000_t202" style="position:absolute;left:0;text-align:left;margin-left:3in;margin-top:12.1pt;width:20pt;height:20pt;z-index:251675136;mso-wrap-style:tight" filled="f" stroked="f">
            <v:textbox style="mso-next-textbox:#_x0000_s1220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</w:rPr>
                  </w:pPr>
                  <w:r w:rsidRPr="001C04CA">
                    <w:rPr>
                      <w:color w:val="000000"/>
                      <w:sz w:val="28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18" type="#_x0000_t202" style="position:absolute;left:0;text-align:left;margin-left:306pt;margin-top:12.1pt;width:20pt;height:20pt;z-index:251673088;mso-wrap-style:tight" filled="f" stroked="f">
            <v:textbox style="mso-next-textbox:#_x0000_s1218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  <w:lang w:val="en-US"/>
                    </w:rPr>
                  </w:pPr>
                  <w:r w:rsidRPr="001C04CA">
                    <w:rPr>
                      <w:color w:val="000000"/>
                      <w:sz w:val="28"/>
                      <w:lang w:val="en-US"/>
                    </w:rP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17" type="#_x0000_t202" style="position:absolute;left:0;text-align:left;margin-left:117pt;margin-top:12.1pt;width:20pt;height:20pt;z-index:251672064;mso-wrap-style:tight" filled="f" stroked="f">
            <v:textbox style="mso-next-textbox:#_x0000_s1217" inset="0,0,0,0">
              <w:txbxContent>
                <w:p w:rsidR="009C728C" w:rsidRPr="001C04CA" w:rsidRDefault="009C728C" w:rsidP="00040BBE">
                  <w:pPr>
                    <w:rPr>
                      <w:color w:val="000000"/>
                      <w:sz w:val="28"/>
                      <w:lang w:val="en-US"/>
                    </w:rPr>
                  </w:pPr>
                  <w:r>
                    <w:rPr>
                      <w:color w:val="000000"/>
                      <w:sz w:val="28"/>
                      <w:lang w:val="en-US"/>
                    </w:rPr>
                    <w:t xml:space="preserve">  </w:t>
                  </w:r>
                  <w:r w:rsidRPr="001C04CA">
                    <w:rPr>
                      <w:color w:val="000000"/>
                      <w:sz w:val="28"/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040BBE">
        <w:rPr>
          <w:sz w:val="28"/>
          <w:szCs w:val="28"/>
        </w:rPr>
        <w:t xml:space="preserve">                           </w:t>
      </w:r>
    </w:p>
    <w:p w:rsidR="005B340F" w:rsidRPr="00040BBE" w:rsidRDefault="005B340F" w:rsidP="00040BBE">
      <w:pPr>
        <w:rPr>
          <w:sz w:val="28"/>
          <w:szCs w:val="28"/>
          <w:lang w:val="en-US"/>
        </w:rPr>
      </w:pPr>
    </w:p>
    <w:p w:rsidR="008A2090" w:rsidRDefault="00615D86" w:rsidP="00AE5541">
      <w:pPr>
        <w:ind w:left="1080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</w:t>
      </w:r>
      <w:r w:rsidR="00FD4BFB">
        <w:rPr>
          <w:sz w:val="28"/>
          <w:szCs w:val="28"/>
        </w:rPr>
        <w:t>ис.1</w:t>
      </w:r>
    </w:p>
    <w:p w:rsidR="00040BBE" w:rsidRPr="00040BBE" w:rsidRDefault="00040BBE" w:rsidP="005B340F">
      <w:pPr>
        <w:ind w:left="1080"/>
        <w:rPr>
          <w:sz w:val="28"/>
          <w:szCs w:val="28"/>
          <w:lang w:val="en-US"/>
        </w:rPr>
      </w:pPr>
    </w:p>
    <w:p w:rsidR="005B340F" w:rsidRPr="00AE5541" w:rsidRDefault="005B340F" w:rsidP="005B340F">
      <w:pPr>
        <w:numPr>
          <w:ilvl w:val="0"/>
          <w:numId w:val="18"/>
        </w:numPr>
      </w:pPr>
      <w:r w:rsidRPr="00AE5541">
        <w:t>Найдите сторону квадрата, если радиус окружности, описанной около данного квадрата, равен 4</w:t>
      </w:r>
      <w:r w:rsidR="00F2228F" w:rsidRPr="00AE5541">
        <w:rPr>
          <w:position w:val="-6"/>
        </w:rPr>
        <w:object w:dxaOrig="380" w:dyaOrig="340">
          <v:shape id="_x0000_i1094" type="#_x0000_t75" style="width:18.75pt;height:17.25pt" o:ole="">
            <v:imagedata r:id="rId135" o:title=""/>
          </v:shape>
          <o:OLEObject Type="Embed" ProgID="Equation.3" ShapeID="_x0000_i1094" DrawAspect="Content" ObjectID="_1467370693" r:id="rId136"/>
        </w:object>
      </w:r>
      <w:r w:rsidRPr="00AE5541">
        <w:t xml:space="preserve"> см.</w:t>
      </w:r>
    </w:p>
    <w:p w:rsidR="005B340F" w:rsidRPr="00AE5541" w:rsidRDefault="005B340F" w:rsidP="005B340F">
      <w:pPr>
        <w:ind w:left="360"/>
      </w:pPr>
    </w:p>
    <w:p w:rsidR="005B340F" w:rsidRPr="00AE5541" w:rsidRDefault="005B340F" w:rsidP="005B340F">
      <w:pPr>
        <w:numPr>
          <w:ilvl w:val="0"/>
          <w:numId w:val="18"/>
        </w:numPr>
      </w:pPr>
      <w:r w:rsidRPr="00AE5541">
        <w:t xml:space="preserve">В треугольнике </w:t>
      </w:r>
      <w:r w:rsidR="00F2228F" w:rsidRPr="00AE5541">
        <w:rPr>
          <w:i/>
        </w:rPr>
        <w:t>АВС</w:t>
      </w:r>
      <w:r w:rsidR="00F2228F" w:rsidRPr="00AE5541">
        <w:t xml:space="preserve"> угол </w:t>
      </w:r>
      <w:r w:rsidR="00F2228F" w:rsidRPr="00AE5541">
        <w:rPr>
          <w:i/>
        </w:rPr>
        <w:t>А</w:t>
      </w:r>
      <w:r w:rsidR="00F2228F" w:rsidRPr="00AE5541">
        <w:t xml:space="preserve"> равен 45</w:t>
      </w:r>
      <w:r w:rsidRPr="00AE5541">
        <w:t xml:space="preserve">º, а сторона </w:t>
      </w:r>
      <w:r w:rsidRPr="00AE5541">
        <w:rPr>
          <w:i/>
        </w:rPr>
        <w:t>ВС</w:t>
      </w:r>
      <w:r w:rsidRPr="00AE5541">
        <w:t xml:space="preserve"> - </w:t>
      </w:r>
      <w:r w:rsidR="00F2228F" w:rsidRPr="00AE5541">
        <w:t>3</w:t>
      </w:r>
      <w:r w:rsidR="00F2228F" w:rsidRPr="00AE5541">
        <w:rPr>
          <w:position w:val="-6"/>
        </w:rPr>
        <w:object w:dxaOrig="380" w:dyaOrig="340">
          <v:shape id="_x0000_i1095" type="#_x0000_t75" style="width:18.75pt;height:17.25pt" o:ole="">
            <v:imagedata r:id="rId137" o:title=""/>
          </v:shape>
          <o:OLEObject Type="Embed" ProgID="Equation.3" ShapeID="_x0000_i1095" DrawAspect="Content" ObjectID="_1467370694" r:id="rId138"/>
        </w:object>
      </w:r>
      <w:r w:rsidRPr="00AE5541">
        <w:t xml:space="preserve"> см. Найдите длину описанной около треугольника окружности.</w:t>
      </w:r>
    </w:p>
    <w:p w:rsidR="005B340F" w:rsidRPr="00AE5541" w:rsidRDefault="005B340F" w:rsidP="005B340F"/>
    <w:p w:rsidR="005B340F" w:rsidRPr="00AE5541" w:rsidRDefault="005B340F" w:rsidP="005B340F">
      <w:pPr>
        <w:numPr>
          <w:ilvl w:val="0"/>
          <w:numId w:val="18"/>
        </w:numPr>
      </w:pPr>
      <w:r w:rsidRPr="00AE5541">
        <w:t>В</w:t>
      </w:r>
      <w:r w:rsidR="00F2228F" w:rsidRPr="00AE5541">
        <w:t xml:space="preserve"> треугольнике </w:t>
      </w:r>
      <w:r w:rsidR="00F2228F" w:rsidRPr="00AE5541">
        <w:rPr>
          <w:i/>
        </w:rPr>
        <w:t>АВС</w:t>
      </w:r>
      <w:r w:rsidR="00F2228F" w:rsidRPr="00AE5541">
        <w:t xml:space="preserve"> стороны </w:t>
      </w:r>
      <w:r w:rsidR="00F2228F" w:rsidRPr="00AE5541">
        <w:rPr>
          <w:i/>
        </w:rPr>
        <w:t>АВ</w:t>
      </w:r>
      <w:r w:rsidR="00F2228F" w:rsidRPr="00AE5541">
        <w:t xml:space="preserve"> и </w:t>
      </w:r>
      <w:r w:rsidR="00F2228F" w:rsidRPr="00AE5541">
        <w:rPr>
          <w:i/>
        </w:rPr>
        <w:t>А</w:t>
      </w:r>
      <w:r w:rsidRPr="00AE5541">
        <w:rPr>
          <w:i/>
        </w:rPr>
        <w:t>С</w:t>
      </w:r>
      <w:r w:rsidRPr="00AE5541">
        <w:t xml:space="preserve"> равны соответственно </w:t>
      </w:r>
      <w:r w:rsidRPr="00AE5541">
        <w:rPr>
          <w:position w:val="-8"/>
        </w:rPr>
        <w:object w:dxaOrig="360" w:dyaOrig="360">
          <v:shape id="_x0000_i1096" type="#_x0000_t75" style="width:18pt;height:18pt" o:ole="">
            <v:imagedata r:id="rId121" o:title=""/>
          </v:shape>
          <o:OLEObject Type="Embed" ProgID="Equation.3" ShapeID="_x0000_i1096" DrawAspect="Content" ObjectID="_1467370695" r:id="rId139"/>
        </w:object>
      </w:r>
      <w:r w:rsidRPr="00AE5541">
        <w:t xml:space="preserve"> см и </w:t>
      </w:r>
      <w:smartTag w:uri="urn:schemas-microsoft-com:office:smarttags" w:element="metricconverter">
        <w:smartTagPr>
          <w:attr w:name="ProductID" w:val="3 см"/>
        </w:smartTagPr>
        <w:r w:rsidRPr="00AE5541">
          <w:t>3 см</w:t>
        </w:r>
      </w:smartTag>
      <w:r w:rsidR="00F2228F" w:rsidRPr="00AE5541">
        <w:t xml:space="preserve">, а угол </w:t>
      </w:r>
      <w:r w:rsidR="00F2228F" w:rsidRPr="00AE5541">
        <w:rPr>
          <w:i/>
        </w:rPr>
        <w:t xml:space="preserve">В </w:t>
      </w:r>
      <w:r w:rsidR="00F2228F" w:rsidRPr="00AE5541">
        <w:t>- 6</w:t>
      </w:r>
      <w:r w:rsidRPr="00AE5541">
        <w:t xml:space="preserve">0º. Найдите площадь треугольника </w:t>
      </w:r>
      <w:r w:rsidRPr="00AE5541">
        <w:rPr>
          <w:i/>
        </w:rPr>
        <w:t>АВС</w:t>
      </w:r>
      <w:r w:rsidRPr="00AE5541">
        <w:t>.</w:t>
      </w:r>
    </w:p>
    <w:p w:rsidR="005B340F" w:rsidRPr="00AE5541" w:rsidRDefault="005B340F" w:rsidP="005B340F"/>
    <w:p w:rsidR="005B340F" w:rsidRPr="00AE5541" w:rsidRDefault="005B340F" w:rsidP="005B340F">
      <w:pPr>
        <w:numPr>
          <w:ilvl w:val="0"/>
          <w:numId w:val="18"/>
        </w:numPr>
      </w:pPr>
      <w:r w:rsidRPr="00AE5541">
        <w:t xml:space="preserve">В треугольнике </w:t>
      </w:r>
      <w:r w:rsidRPr="00AE5541">
        <w:rPr>
          <w:i/>
        </w:rPr>
        <w:t>АВС</w:t>
      </w:r>
      <w:r w:rsidRPr="00AE5541">
        <w:t xml:space="preserve"> стороны </w:t>
      </w:r>
      <w:r w:rsidRPr="00AE5541">
        <w:rPr>
          <w:i/>
        </w:rPr>
        <w:t>АВ, ВС</w:t>
      </w:r>
      <w:r w:rsidRPr="00AE5541">
        <w:t xml:space="preserve"> и </w:t>
      </w:r>
      <w:r w:rsidRPr="00AE5541">
        <w:rPr>
          <w:i/>
        </w:rPr>
        <w:t>АС</w:t>
      </w:r>
      <w:r w:rsidRPr="00AE5541">
        <w:t xml:space="preserve"> равны соответственно </w:t>
      </w:r>
      <w:smartTag w:uri="urn:schemas-microsoft-com:office:smarttags" w:element="metricconverter">
        <w:smartTagPr>
          <w:attr w:name="ProductID" w:val="5 см"/>
        </w:smartTagPr>
        <w:r w:rsidR="00F2228F" w:rsidRPr="00AE5541">
          <w:t>5 см</w:t>
        </w:r>
      </w:smartTag>
      <w:r w:rsidR="00F2228F" w:rsidRPr="00AE5541">
        <w:t xml:space="preserve">, </w:t>
      </w:r>
      <w:smartTag w:uri="urn:schemas-microsoft-com:office:smarttags" w:element="metricconverter">
        <w:smartTagPr>
          <w:attr w:name="ProductID" w:val="3 см"/>
        </w:smartTagPr>
        <w:r w:rsidR="00F2228F" w:rsidRPr="00AE5541">
          <w:t>3 см</w:t>
        </w:r>
      </w:smartTag>
      <w:r w:rsidR="00F2228F" w:rsidRPr="00AE5541">
        <w:t xml:space="preserve"> и </w:t>
      </w:r>
      <w:smartTag w:uri="urn:schemas-microsoft-com:office:smarttags" w:element="metricconverter">
        <w:smartTagPr>
          <w:attr w:name="ProductID" w:val="6 см"/>
        </w:smartTagPr>
        <w:r w:rsidR="00F2228F" w:rsidRPr="00AE5541">
          <w:t>6 см</w:t>
        </w:r>
      </w:smartTag>
      <w:r w:rsidR="00F2228F" w:rsidRPr="00AE5541">
        <w:t xml:space="preserve">. </w:t>
      </w:r>
      <w:r w:rsidR="00F2228F" w:rsidRPr="00AE5541">
        <w:rPr>
          <w:i/>
        </w:rPr>
        <w:t>А</w:t>
      </w:r>
      <w:r w:rsidR="00F2228F" w:rsidRPr="00AE5541">
        <w:rPr>
          <w:i/>
          <w:lang w:val="en-US"/>
        </w:rPr>
        <w:t>D</w:t>
      </w:r>
      <w:r w:rsidRPr="00AE5541">
        <w:rPr>
          <w:i/>
        </w:rPr>
        <w:t xml:space="preserve"> </w:t>
      </w:r>
      <w:r w:rsidRPr="00AE5541">
        <w:t>– высота, проведенная</w:t>
      </w:r>
      <w:r w:rsidR="00F2228F" w:rsidRPr="00AE5541">
        <w:t xml:space="preserve"> к прямой, содержащей сторону </w:t>
      </w:r>
      <w:r w:rsidR="00F2228F" w:rsidRPr="00AE5541">
        <w:rPr>
          <w:i/>
        </w:rPr>
        <w:t>ВС</w:t>
      </w:r>
      <w:r w:rsidRPr="00AE5541">
        <w:t>. Найдите</w:t>
      </w:r>
      <w:r w:rsidR="00F2228F" w:rsidRPr="00AE5541">
        <w:t xml:space="preserve"> расстояние между точками </w:t>
      </w:r>
      <w:r w:rsidR="00F2228F" w:rsidRPr="00AE5541">
        <w:rPr>
          <w:i/>
        </w:rPr>
        <w:t xml:space="preserve">В </w:t>
      </w:r>
      <w:r w:rsidR="00F2228F" w:rsidRPr="00AE5541">
        <w:t xml:space="preserve">и </w:t>
      </w:r>
      <w:r w:rsidR="00F2228F" w:rsidRPr="00AE5541">
        <w:rPr>
          <w:i/>
          <w:lang w:val="en-US"/>
        </w:rPr>
        <w:t>D</w:t>
      </w:r>
      <w:r w:rsidR="00A1563F" w:rsidRPr="00AE5541">
        <w:t>.</w:t>
      </w:r>
    </w:p>
    <w:p w:rsidR="005B340F" w:rsidRPr="00AE5541" w:rsidRDefault="005B340F" w:rsidP="005B340F"/>
    <w:p w:rsidR="005B340F" w:rsidRPr="00AE5541" w:rsidRDefault="00A1563F" w:rsidP="00D242CC">
      <w:pPr>
        <w:ind w:left="720"/>
        <w:rPr>
          <w:b/>
        </w:rPr>
      </w:pPr>
      <w:r w:rsidRPr="00AE5541">
        <w:rPr>
          <w:b/>
        </w:rPr>
        <w:t>И</w:t>
      </w:r>
      <w:r w:rsidR="005B340F" w:rsidRPr="00AE5541">
        <w:rPr>
          <w:b/>
        </w:rPr>
        <w:t>ли</w:t>
      </w:r>
    </w:p>
    <w:p w:rsidR="00D242CC" w:rsidRPr="00AE5541" w:rsidRDefault="00D242CC" w:rsidP="00D242CC">
      <w:pPr>
        <w:ind w:left="720"/>
      </w:pPr>
    </w:p>
    <w:p w:rsidR="00D242CC" w:rsidRPr="00AE5541" w:rsidRDefault="00D242CC" w:rsidP="00D242CC">
      <w:pPr>
        <w:ind w:left="720"/>
      </w:pPr>
      <w:r w:rsidRPr="00AE5541">
        <w:t xml:space="preserve">В треугольнике </w:t>
      </w:r>
      <w:r w:rsidRPr="00AE5541">
        <w:rPr>
          <w:i/>
        </w:rPr>
        <w:t xml:space="preserve">АВС АВ </w:t>
      </w:r>
      <w:r w:rsidRPr="00AE5541">
        <w:t xml:space="preserve">= 4, </w:t>
      </w:r>
      <w:r w:rsidRPr="00AE5541">
        <w:rPr>
          <w:i/>
        </w:rPr>
        <w:t xml:space="preserve">ВС </w:t>
      </w:r>
      <w:r w:rsidRPr="00AE5541">
        <w:t>= 5. Площадь треугольника равна 5</w:t>
      </w:r>
      <w:r w:rsidRPr="00AE5541">
        <w:rPr>
          <w:position w:val="-8"/>
        </w:rPr>
        <w:object w:dxaOrig="360" w:dyaOrig="360">
          <v:shape id="_x0000_i1097" type="#_x0000_t75" style="width:18pt;height:18pt" o:ole="">
            <v:imagedata r:id="rId125" o:title=""/>
          </v:shape>
          <o:OLEObject Type="Embed" ProgID="Equation.3" ShapeID="_x0000_i1097" DrawAspect="Content" ObjectID="_1467370696" r:id="rId140"/>
        </w:object>
      </w:r>
      <w:r w:rsidRPr="00AE5541">
        <w:t>. Найдите радиус окружности, описанной около треугольника, если её центр лежит вне треугольника.</w:t>
      </w:r>
    </w:p>
    <w:p w:rsidR="005B340F" w:rsidRPr="00AE5541" w:rsidRDefault="005B340F" w:rsidP="005B340F">
      <w:pPr>
        <w:ind w:left="360"/>
        <w:rPr>
          <w:b/>
        </w:rPr>
      </w:pPr>
    </w:p>
    <w:p w:rsidR="00AA0BE6" w:rsidRPr="00AE5541" w:rsidRDefault="00AA0BE6" w:rsidP="00AA0BE6">
      <w:pPr>
        <w:ind w:left="360"/>
        <w:jc w:val="center"/>
        <w:rPr>
          <w:b/>
          <w:i/>
        </w:rPr>
      </w:pPr>
      <w:r w:rsidRPr="00AE5541">
        <w:rPr>
          <w:b/>
          <w:i/>
        </w:rPr>
        <w:t>Итоговая контрольная работа</w:t>
      </w:r>
    </w:p>
    <w:p w:rsidR="00AA0BE6" w:rsidRPr="00AE5541" w:rsidRDefault="00AA0BE6" w:rsidP="00AA0BE6">
      <w:pPr>
        <w:ind w:left="360"/>
        <w:jc w:val="center"/>
        <w:rPr>
          <w:b/>
          <w:i/>
        </w:rPr>
      </w:pPr>
      <w:r w:rsidRPr="00AE5541">
        <w:rPr>
          <w:b/>
          <w:i/>
        </w:rPr>
        <w:t>за 9</w:t>
      </w:r>
      <w:r w:rsidR="00533CFF" w:rsidRPr="00AE5541">
        <w:rPr>
          <w:b/>
          <w:i/>
        </w:rPr>
        <w:t>′</w:t>
      </w:r>
      <w:r w:rsidRPr="00AE5541">
        <w:rPr>
          <w:b/>
          <w:i/>
        </w:rPr>
        <w:t xml:space="preserve"> класс</w:t>
      </w:r>
      <w:r w:rsidR="001B588A" w:rsidRPr="00AE5541">
        <w:rPr>
          <w:b/>
          <w:i/>
        </w:rPr>
        <w:t xml:space="preserve"> </w:t>
      </w:r>
      <w:r w:rsidRPr="00AE5541">
        <w:rPr>
          <w:b/>
          <w:i/>
        </w:rPr>
        <w:t>(2 часа)</w:t>
      </w:r>
    </w:p>
    <w:p w:rsidR="00AA0BE6" w:rsidRPr="00AE5541" w:rsidRDefault="00AA0BE6" w:rsidP="00AA0BE6">
      <w:pPr>
        <w:jc w:val="center"/>
        <w:rPr>
          <w:b/>
        </w:rPr>
      </w:pPr>
      <w:r w:rsidRPr="00AE5541">
        <w:rPr>
          <w:b/>
        </w:rPr>
        <w:t>Вариант 1</w:t>
      </w:r>
    </w:p>
    <w:p w:rsidR="00AA0BE6" w:rsidRPr="00AE5541" w:rsidRDefault="00AA0BE6" w:rsidP="00AA0BE6"/>
    <w:p w:rsidR="001B588A" w:rsidRPr="00AE5541" w:rsidRDefault="00377F61" w:rsidP="001B588A">
      <w:pPr>
        <w:numPr>
          <w:ilvl w:val="0"/>
          <w:numId w:val="19"/>
        </w:numPr>
      </w:pPr>
      <w:r w:rsidRPr="00AE5541">
        <w:t>Укажите функцию, графиком которой является прямая линия:</w:t>
      </w:r>
    </w:p>
    <w:p w:rsidR="001B588A" w:rsidRPr="00AE5541" w:rsidRDefault="001B588A" w:rsidP="001B588A">
      <w:pPr>
        <w:ind w:left="720"/>
      </w:pPr>
      <w:r w:rsidRPr="00AE5541">
        <w:t xml:space="preserve">а) </w:t>
      </w:r>
      <w:r w:rsidR="00BB29F7" w:rsidRPr="00AE5541">
        <w:rPr>
          <w:position w:val="-24"/>
        </w:rPr>
        <w:object w:dxaOrig="960" w:dyaOrig="620">
          <v:shape id="_x0000_i1098" type="#_x0000_t75" style="width:48pt;height:30.75pt" o:ole="">
            <v:imagedata r:id="rId141" o:title=""/>
          </v:shape>
          <o:OLEObject Type="Embed" ProgID="Equation.3" ShapeID="_x0000_i1098" DrawAspect="Content" ObjectID="_1467370697" r:id="rId142"/>
        </w:object>
      </w:r>
      <w:r w:rsidR="00377F61" w:rsidRPr="00AE5541">
        <w:t>;</w:t>
      </w:r>
      <w:r w:rsidRPr="00AE5541">
        <w:t xml:space="preserve">        б) </w:t>
      </w:r>
      <w:r w:rsidR="00BB29F7" w:rsidRPr="00AE5541">
        <w:rPr>
          <w:i/>
          <w:lang w:val="en-US"/>
        </w:rPr>
        <w:t>m</w:t>
      </w:r>
      <w:r w:rsidR="00BB29F7" w:rsidRPr="00AE5541">
        <w:rPr>
          <w:i/>
        </w:rPr>
        <w:t xml:space="preserve"> = </w:t>
      </w:r>
      <w:r w:rsidR="00BB29F7" w:rsidRPr="00AE5541">
        <w:t>12</w:t>
      </w:r>
      <w:r w:rsidR="00BB29F7" w:rsidRPr="00AE5541">
        <w:rPr>
          <w:i/>
          <w:lang w:val="en-US"/>
        </w:rPr>
        <w:t>k</w:t>
      </w:r>
      <w:r w:rsidR="00BB29F7" w:rsidRPr="00AE5541">
        <w:rPr>
          <w:i/>
        </w:rPr>
        <w:t xml:space="preserve">² - </w:t>
      </w:r>
      <w:r w:rsidR="00BB29F7" w:rsidRPr="00AE5541">
        <w:t>4</w:t>
      </w:r>
      <w:r w:rsidR="00377F61" w:rsidRPr="00AE5541">
        <w:t>;</w:t>
      </w:r>
      <w:r w:rsidR="00BB29F7" w:rsidRPr="00AE5541">
        <w:rPr>
          <w:position w:val="-10"/>
        </w:rPr>
        <w:object w:dxaOrig="180" w:dyaOrig="340">
          <v:shape id="_x0000_i1099" type="#_x0000_t75" style="width:9pt;height:17.25pt" o:ole="">
            <v:imagedata r:id="rId143" o:title=""/>
          </v:shape>
          <o:OLEObject Type="Embed" ProgID="Equation.3" ShapeID="_x0000_i1099" DrawAspect="Content" ObjectID="_1467370698" r:id="rId144"/>
        </w:object>
      </w:r>
      <w:r w:rsidRPr="00AE5541">
        <w:t xml:space="preserve">      в)   </w:t>
      </w:r>
      <w:r w:rsidR="00BB29F7" w:rsidRPr="00AE5541">
        <w:rPr>
          <w:i/>
          <w:lang w:val="en-US"/>
        </w:rPr>
        <w:t>n</w:t>
      </w:r>
      <w:r w:rsidR="00BB29F7" w:rsidRPr="00AE5541">
        <w:rPr>
          <w:i/>
        </w:rPr>
        <w:t xml:space="preserve"> </w:t>
      </w:r>
      <w:r w:rsidR="00BB29F7" w:rsidRPr="00AE5541">
        <w:t xml:space="preserve">= </w:t>
      </w:r>
      <w:r w:rsidR="0019062F" w:rsidRPr="00AE5541">
        <w:rPr>
          <w:position w:val="-28"/>
          <w:lang w:val="en-US"/>
        </w:rPr>
        <w:object w:dxaOrig="279" w:dyaOrig="660">
          <v:shape id="_x0000_i1100" type="#_x0000_t75" style="width:14.25pt;height:33pt" o:ole="">
            <v:imagedata r:id="rId145" o:title=""/>
          </v:shape>
          <o:OLEObject Type="Embed" ProgID="Equation.3" ShapeID="_x0000_i1100" DrawAspect="Content" ObjectID="_1467370699" r:id="rId146"/>
        </w:object>
      </w:r>
      <w:r w:rsidR="00D242CC" w:rsidRPr="00AE5541">
        <w:t>.</w:t>
      </w:r>
      <w:r w:rsidRPr="00AE5541">
        <w:t xml:space="preserve">       </w:t>
      </w:r>
    </w:p>
    <w:p w:rsidR="00ED6C94" w:rsidRPr="00AE5541" w:rsidRDefault="00ED6C94" w:rsidP="001B588A">
      <w:pPr>
        <w:ind w:left="720"/>
      </w:pPr>
    </w:p>
    <w:p w:rsidR="00CC4566" w:rsidRPr="00AE5541" w:rsidRDefault="00CC4566" w:rsidP="00CC4566">
      <w:pPr>
        <w:numPr>
          <w:ilvl w:val="0"/>
          <w:numId w:val="19"/>
        </w:numPr>
      </w:pPr>
      <w:r w:rsidRPr="00AE5541">
        <w:t xml:space="preserve">В треугольнике </w:t>
      </w:r>
      <w:r w:rsidRPr="00AE5541">
        <w:rPr>
          <w:i/>
        </w:rPr>
        <w:t>АВС</w:t>
      </w:r>
      <w:r w:rsidRPr="00AE5541">
        <w:t xml:space="preserve"> отрезок </w:t>
      </w:r>
      <w:r w:rsidRPr="00AE5541">
        <w:rPr>
          <w:i/>
          <w:lang w:val="en-US"/>
        </w:rPr>
        <w:t>MN</w:t>
      </w:r>
      <w:r w:rsidRPr="00AE5541">
        <w:t xml:space="preserve"> является средней линией. По данным, приведенным на рисунке,</w:t>
      </w:r>
      <w:r w:rsidR="00B24F59" w:rsidRPr="00AE5541">
        <w:t xml:space="preserve"> определите длину средней линии треугольника</w:t>
      </w:r>
      <w:r w:rsidR="00B24F59" w:rsidRPr="00AE5541">
        <w:rPr>
          <w:i/>
        </w:rPr>
        <w:t>.</w:t>
      </w:r>
    </w:p>
    <w:p w:rsidR="00CC4566" w:rsidRDefault="00FD4BFB" w:rsidP="00CC4566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</w:p>
    <w:p w:rsidR="00AE5541" w:rsidRDefault="00AE5541" w:rsidP="00CC4566">
      <w:pPr>
        <w:ind w:left="360"/>
        <w:rPr>
          <w:sz w:val="28"/>
          <w:szCs w:val="28"/>
          <w:lang w:val="en-US"/>
        </w:rPr>
      </w:pPr>
    </w:p>
    <w:p w:rsidR="00AE5541" w:rsidRDefault="00AE5541" w:rsidP="00CC4566">
      <w:pPr>
        <w:ind w:left="360"/>
        <w:rPr>
          <w:sz w:val="28"/>
          <w:szCs w:val="28"/>
        </w:rPr>
      </w:pPr>
    </w:p>
    <w:p w:rsidR="00AE5541" w:rsidRDefault="00BD3C60" w:rsidP="00CC4566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35" type="#_x0000_t202" style="position:absolute;left:0;text-align:left;margin-left:135pt;margin-top:0;width:20pt;height:20pt;z-index:251687424;mso-wrap-style:tight" filled="f" stroked="f">
            <v:textbox style="mso-next-textbox:#_x0000_s1235" inset="0,0,0,0">
              <w:txbxContent>
                <w:p w:rsidR="009C728C" w:rsidRPr="00503E37" w:rsidRDefault="009C728C" w:rsidP="00985C75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</w:t>
                  </w:r>
                  <w:r w:rsidRPr="00503E37">
                    <w:rPr>
                      <w:color w:val="000000"/>
                      <w:lang w:val="en-US"/>
                    </w:rPr>
                    <w:t>B</w:t>
                  </w:r>
                </w:p>
              </w:txbxContent>
            </v:textbox>
          </v:shape>
        </w:pict>
      </w:r>
    </w:p>
    <w:p w:rsidR="00D939C0" w:rsidRDefault="00BD3C60" w:rsidP="00CC4566">
      <w:pPr>
        <w:ind w:left="360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shape id="_x0000_s1238" type="#_x0000_t202" style="position:absolute;left:0;text-align:left;margin-left:180pt;margin-top:13pt;width:20pt;height:20pt;z-index:251690496;mso-wrap-style:tight" filled="f" stroked="f">
            <v:textbox style="mso-next-textbox:#_x0000_s1238" inset="0,0,0,0">
              <w:txbxContent>
                <w:p w:rsidR="009C728C" w:rsidRPr="00503E37" w:rsidRDefault="009C728C" w:rsidP="00370924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</w:t>
                  </w:r>
                  <w:r w:rsidRPr="00503E37">
                    <w:rPr>
                      <w:color w:val="000000"/>
                      <w:lang w:val="en-US"/>
                    </w:rPr>
                    <w:t>N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37" type="#_x0000_t202" style="position:absolute;left:0;text-align:left;margin-left:99pt;margin-top:13pt;width:20pt;height:20pt;z-index:251689472;mso-wrap-style:tight" filled="f" stroked="f">
            <v:textbox style="mso-next-textbox:#_x0000_s1237" inset="0,0,0,0">
              <w:txbxContent>
                <w:p w:rsidR="009C728C" w:rsidRPr="00503E37" w:rsidRDefault="009C728C" w:rsidP="00370924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</w:t>
                  </w:r>
                  <w:r w:rsidRPr="00503E37">
                    <w:rPr>
                      <w:color w:val="000000"/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group id="_x0000_s1231" style="position:absolute;left:0;text-align:left;margin-left:99pt;margin-top:4pt;width:135pt;height:54pt;z-index:251685376" coordorigin="2600,3400" coordsize="3402,1414">
            <v:shape id="_x0000_s1232" style="position:absolute;left:2600;top:3400;width:3402;height:1414" coordsize="3402,1414" path="m,1414r3402,l945,,,1414xe">
              <v:path arrowok="t"/>
            </v:shape>
            <v:shape id="_x0000_s1233" style="position:absolute;left:3073;top:4107;width:1757;height:18" coordsize="1757,18" path="m,l1757,18e">
              <v:path arrowok="t"/>
            </v:shape>
          </v:group>
        </w:pict>
      </w:r>
    </w:p>
    <w:p w:rsidR="00D939C0" w:rsidRDefault="00D939C0" w:rsidP="00CC4566">
      <w:pPr>
        <w:ind w:left="360"/>
        <w:rPr>
          <w:sz w:val="28"/>
          <w:szCs w:val="28"/>
          <w:lang w:val="en-US"/>
        </w:rPr>
      </w:pPr>
    </w:p>
    <w:p w:rsidR="00D939C0" w:rsidRDefault="00BD3C60" w:rsidP="00CC4566">
      <w:pPr>
        <w:ind w:left="360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shape id="_x0000_s1239" type="#_x0000_t202" style="position:absolute;left:0;text-align:left;margin-left:2in;margin-top:7.8pt;width:29pt;height:20pt;z-index:251691520" filled="f" stroked="f">
            <v:textbox style="mso-next-textbox:#_x0000_s1239" inset="0,0,0,0">
              <w:txbxContent>
                <w:p w:rsidR="009C728C" w:rsidRPr="00503E37" w:rsidRDefault="009C728C" w:rsidP="006601F2">
                  <w:pPr>
                    <w:rPr>
                      <w:color w:val="000000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7 см"/>
                    </w:smartTagPr>
                    <w:r w:rsidRPr="00503E37">
                      <w:rPr>
                        <w:color w:val="000000"/>
                        <w:lang w:val="en-US"/>
                      </w:rPr>
                      <w:t xml:space="preserve">7 </w:t>
                    </w:r>
                    <w:r w:rsidRPr="00503E37">
                      <w:rPr>
                        <w:color w:val="000000"/>
                      </w:rPr>
                      <w:t>см</w:t>
                    </w:r>
                  </w:smartTag>
                </w:p>
              </w:txbxContent>
            </v:textbox>
          </v:shape>
        </w:pict>
      </w:r>
    </w:p>
    <w:p w:rsidR="00D939C0" w:rsidRDefault="00BD3C60" w:rsidP="00CC4566">
      <w:pPr>
        <w:ind w:left="360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shape id="_x0000_s1236" type="#_x0000_t202" style="position:absolute;left:0;text-align:left;margin-left:234pt;margin-top:9.7pt;width:20pt;height:20pt;z-index:251688448;mso-wrap-style:tight" filled="f" stroked="f">
            <v:textbox style="mso-next-textbox:#_x0000_s1236" inset="0,0,0,0">
              <w:txbxContent>
                <w:p w:rsidR="009C728C" w:rsidRPr="00503E37" w:rsidRDefault="009C728C" w:rsidP="00985C75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</w:t>
                  </w:r>
                  <w:r w:rsidRPr="00503E37">
                    <w:rPr>
                      <w:color w:val="000000"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34" type="#_x0000_t202" style="position:absolute;left:0;text-align:left;margin-left:81pt;margin-top:9.7pt;width:20pt;height:20pt;z-index:251686400;mso-wrap-style:tight" filled="f" stroked="f">
            <v:textbox style="mso-next-textbox:#_x0000_s1234" inset="0,0,0,0">
              <w:txbxContent>
                <w:p w:rsidR="009C728C" w:rsidRPr="00503E37" w:rsidRDefault="009C728C" w:rsidP="00985C75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</w:t>
                  </w:r>
                  <w:r w:rsidRPr="00503E37">
                    <w:rPr>
                      <w:color w:val="000000"/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D939C0" w:rsidRPr="00D939C0" w:rsidRDefault="00D939C0" w:rsidP="00CC4566">
      <w:pPr>
        <w:ind w:left="360"/>
        <w:rPr>
          <w:sz w:val="28"/>
          <w:szCs w:val="28"/>
          <w:lang w:val="en-US"/>
        </w:rPr>
      </w:pPr>
    </w:p>
    <w:p w:rsidR="00CC4566" w:rsidRPr="00AE5541" w:rsidRDefault="00CC4566" w:rsidP="00CC4566">
      <w:pPr>
        <w:numPr>
          <w:ilvl w:val="0"/>
          <w:numId w:val="19"/>
        </w:numPr>
      </w:pPr>
      <w:r w:rsidRPr="00AE5541">
        <w:t xml:space="preserve">Решите систему уравнений:      </w:t>
      </w:r>
    </w:p>
    <w:p w:rsidR="00CC4566" w:rsidRPr="00AE5541" w:rsidRDefault="00CC4566" w:rsidP="00CC4566">
      <w:pPr>
        <w:ind w:left="360"/>
      </w:pPr>
      <w:r w:rsidRPr="00AE5541">
        <w:t xml:space="preserve">     </w:t>
      </w:r>
      <w:r w:rsidR="00DC2C93" w:rsidRPr="00AE5541">
        <w:rPr>
          <w:position w:val="-30"/>
        </w:rPr>
        <w:object w:dxaOrig="1460" w:dyaOrig="720">
          <v:shape id="_x0000_i1101" type="#_x0000_t75" style="width:72.75pt;height:36pt" o:ole="">
            <v:imagedata r:id="rId147" o:title=""/>
          </v:shape>
          <o:OLEObject Type="Embed" ProgID="Equation.3" ShapeID="_x0000_i1101" DrawAspect="Content" ObjectID="_1467370700" r:id="rId148"/>
        </w:object>
      </w:r>
    </w:p>
    <w:p w:rsidR="00CC4566" w:rsidRPr="00AE5541" w:rsidRDefault="00CC4566" w:rsidP="00CC4566">
      <w:pPr>
        <w:ind w:left="720"/>
      </w:pPr>
    </w:p>
    <w:p w:rsidR="00CC4566" w:rsidRPr="00AE5541" w:rsidRDefault="00CC4566" w:rsidP="00CC4566">
      <w:pPr>
        <w:ind w:left="360"/>
      </w:pPr>
      <w:r w:rsidRPr="00AE5541">
        <w:t xml:space="preserve"> </w:t>
      </w:r>
      <w:r w:rsidR="001A48E1" w:rsidRPr="00AE5541">
        <w:t>4. Найдите значение выражения</w:t>
      </w:r>
      <w:r w:rsidRPr="00AE5541">
        <w:t xml:space="preserve">   </w:t>
      </w:r>
      <w:r w:rsidR="001A48E1" w:rsidRPr="00AE5541">
        <w:t xml:space="preserve">   sin45º + cos120º - tg135º</w:t>
      </w:r>
      <w:r w:rsidR="00377F61" w:rsidRPr="00AE5541">
        <w:t>.</w:t>
      </w:r>
    </w:p>
    <w:p w:rsidR="001A48E1" w:rsidRPr="00AE5541" w:rsidRDefault="001A48E1" w:rsidP="00CC4566">
      <w:pPr>
        <w:ind w:left="360"/>
      </w:pPr>
    </w:p>
    <w:p w:rsidR="001A48E1" w:rsidRPr="00AE5541" w:rsidRDefault="001A48E1" w:rsidP="00CC4566">
      <w:pPr>
        <w:ind w:left="360"/>
      </w:pPr>
      <w:r w:rsidRPr="00AE5541">
        <w:t xml:space="preserve"> 5. Решите неравенство      </w:t>
      </w:r>
      <w:r w:rsidRPr="00AE5541">
        <w:rPr>
          <w:i/>
        </w:rPr>
        <w:t>x</w:t>
      </w:r>
      <w:r w:rsidRPr="00AE5541">
        <w:t>² + 8</w:t>
      </w:r>
      <w:r w:rsidRPr="00AE5541">
        <w:rPr>
          <w:i/>
        </w:rPr>
        <w:t xml:space="preserve">x </w:t>
      </w:r>
      <w:r w:rsidRPr="00AE5541">
        <w:t>+ 7</w:t>
      </w:r>
      <w:r w:rsidRPr="00AE5541">
        <w:rPr>
          <w:position w:val="-4"/>
        </w:rPr>
        <w:object w:dxaOrig="200" w:dyaOrig="240">
          <v:shape id="_x0000_i1102" type="#_x0000_t75" style="width:9.75pt;height:12pt" o:ole="">
            <v:imagedata r:id="rId149" o:title=""/>
          </v:shape>
          <o:OLEObject Type="Embed" ProgID="Equation.3" ShapeID="_x0000_i1102" DrawAspect="Content" ObjectID="_1467370701" r:id="rId150"/>
        </w:object>
      </w:r>
      <w:r w:rsidRPr="00AE5541">
        <w:t xml:space="preserve"> 0</w:t>
      </w:r>
      <w:r w:rsidR="00377F61" w:rsidRPr="00AE5541">
        <w:t>.</w:t>
      </w:r>
    </w:p>
    <w:p w:rsidR="001A48E1" w:rsidRPr="00AE5541" w:rsidRDefault="001A48E1" w:rsidP="00CC4566">
      <w:pPr>
        <w:ind w:left="360"/>
      </w:pPr>
    </w:p>
    <w:p w:rsidR="001A48E1" w:rsidRPr="00AE5541" w:rsidRDefault="001A48E1" w:rsidP="001A48E1">
      <w:pPr>
        <w:numPr>
          <w:ilvl w:val="0"/>
          <w:numId w:val="18"/>
        </w:numPr>
      </w:pPr>
      <w:r w:rsidRPr="00AE5541">
        <w:t>Чему равен периметр квадрата, если длина окружности, описанной около него, равна 6π см?</w:t>
      </w:r>
    </w:p>
    <w:p w:rsidR="001A48E1" w:rsidRPr="00AE5541" w:rsidRDefault="001A48E1" w:rsidP="001A48E1">
      <w:pPr>
        <w:ind w:left="360"/>
      </w:pPr>
    </w:p>
    <w:p w:rsidR="00CD656C" w:rsidRPr="00AE5541" w:rsidRDefault="001A48E1" w:rsidP="00CD656C">
      <w:pPr>
        <w:numPr>
          <w:ilvl w:val="0"/>
          <w:numId w:val="18"/>
        </w:numPr>
        <w:rPr>
          <w:color w:val="FF0000"/>
        </w:rPr>
      </w:pPr>
      <w:r w:rsidRPr="00AE5541">
        <w:t xml:space="preserve">Найдите сумму всех </w:t>
      </w:r>
      <w:r w:rsidR="00873459" w:rsidRPr="00AE5541">
        <w:t>натуральных</w:t>
      </w:r>
      <w:r w:rsidRPr="00AE5541">
        <w:t xml:space="preserve"> </w:t>
      </w:r>
      <w:r w:rsidR="00ED6C94" w:rsidRPr="00AE5541">
        <w:t>чисел</w:t>
      </w:r>
      <w:r w:rsidR="00873459" w:rsidRPr="00AE5541">
        <w:t>,</w:t>
      </w:r>
      <w:r w:rsidR="00ED6C94" w:rsidRPr="00AE5541">
        <w:t xml:space="preserve"> </w:t>
      </w:r>
      <w:r w:rsidR="00873459" w:rsidRPr="00AE5541">
        <w:t>кратных 6 и не превосходящих 110</w:t>
      </w:r>
      <w:r w:rsidR="00873459" w:rsidRPr="00AE5541">
        <w:rPr>
          <w:color w:val="FF0000"/>
        </w:rPr>
        <w:t>.</w:t>
      </w:r>
    </w:p>
    <w:p w:rsidR="00CD656C" w:rsidRPr="00AE5541" w:rsidRDefault="00CD656C" w:rsidP="00CD656C">
      <w:pPr>
        <w:ind w:left="360"/>
      </w:pPr>
    </w:p>
    <w:p w:rsidR="00AA0BE6" w:rsidRPr="00AE5541" w:rsidRDefault="001A48E1" w:rsidP="00B220F5">
      <w:pPr>
        <w:ind w:left="720"/>
        <w:rPr>
          <w:b/>
        </w:rPr>
      </w:pPr>
      <w:r w:rsidRPr="00AE5541">
        <w:rPr>
          <w:b/>
        </w:rPr>
        <w:t xml:space="preserve">или </w:t>
      </w:r>
      <w:r w:rsidR="00FD5AFE" w:rsidRPr="00AE5541">
        <w:rPr>
          <w:b/>
        </w:rPr>
        <w:t xml:space="preserve">     </w:t>
      </w:r>
    </w:p>
    <w:p w:rsidR="00FD5AFE" w:rsidRPr="00AE5541" w:rsidRDefault="00FD5AFE" w:rsidP="00FD5AFE">
      <w:pPr>
        <w:ind w:left="720"/>
      </w:pPr>
      <w:r w:rsidRPr="00AE5541">
        <w:t>Найдите два числа, сумма которых равна 20, а разность квадратов этих чисел равна 120.</w:t>
      </w:r>
    </w:p>
    <w:p w:rsidR="00FD5AFE" w:rsidRPr="00AE5541" w:rsidRDefault="00FD5AFE" w:rsidP="00FD5AFE">
      <w:pPr>
        <w:ind w:left="720"/>
      </w:pPr>
    </w:p>
    <w:p w:rsidR="00FD5AFE" w:rsidRPr="00AE5541" w:rsidRDefault="00FD5AFE" w:rsidP="00FD5AFE">
      <w:pPr>
        <w:numPr>
          <w:ilvl w:val="0"/>
          <w:numId w:val="18"/>
        </w:numPr>
        <w:rPr>
          <w:i/>
        </w:rPr>
      </w:pPr>
      <w:r w:rsidRPr="00AE5541">
        <w:t xml:space="preserve">В ромбе </w:t>
      </w:r>
      <w:r w:rsidRPr="00AE5541">
        <w:rPr>
          <w:i/>
        </w:rPr>
        <w:t>АВС</w:t>
      </w:r>
      <w:r w:rsidRPr="00AE5541">
        <w:rPr>
          <w:i/>
          <w:lang w:val="en-US"/>
        </w:rPr>
        <w:t>D</w:t>
      </w:r>
      <w:r w:rsidRPr="00AE5541">
        <w:rPr>
          <w:i/>
        </w:rPr>
        <w:t xml:space="preserve">  </w:t>
      </w:r>
      <w:r w:rsidR="00533CFF" w:rsidRPr="00AE5541">
        <w:t>диагональ</w:t>
      </w:r>
      <w:r w:rsidR="00533CFF" w:rsidRPr="00AE5541">
        <w:rPr>
          <w:i/>
        </w:rPr>
        <w:t xml:space="preserve"> </w:t>
      </w:r>
      <w:r w:rsidRPr="00AE5541">
        <w:rPr>
          <w:i/>
        </w:rPr>
        <w:t xml:space="preserve">АС </w:t>
      </w:r>
      <w:r w:rsidRPr="00AE5541">
        <w:t xml:space="preserve">составляет со стороной  </w:t>
      </w:r>
      <w:r w:rsidRPr="00AE5541">
        <w:rPr>
          <w:i/>
        </w:rPr>
        <w:t xml:space="preserve">АВ </w:t>
      </w:r>
      <w:r w:rsidRPr="00AE5541">
        <w:t xml:space="preserve">угол, равный 30º, длина стороны </w:t>
      </w:r>
      <w:r w:rsidRPr="00AE5541">
        <w:rPr>
          <w:i/>
        </w:rPr>
        <w:t>А</w:t>
      </w:r>
      <w:r w:rsidRPr="00AE5541">
        <w:rPr>
          <w:i/>
          <w:lang w:val="en-US"/>
        </w:rPr>
        <w:t>D</w:t>
      </w:r>
      <w:r w:rsidRPr="00AE5541">
        <w:rPr>
          <w:i/>
        </w:rPr>
        <w:t xml:space="preserve"> – </w:t>
      </w:r>
      <w:smartTag w:uri="urn:schemas-microsoft-com:office:smarttags" w:element="metricconverter">
        <w:smartTagPr>
          <w:attr w:name="ProductID" w:val="5 см"/>
        </w:smartTagPr>
        <w:r w:rsidRPr="00AE5541">
          <w:t>5 см</w:t>
        </w:r>
      </w:smartTag>
      <w:r w:rsidRPr="00AE5541">
        <w:t xml:space="preserve">. Найдите длину диагонали </w:t>
      </w:r>
      <w:r w:rsidRPr="00AE5541">
        <w:rPr>
          <w:i/>
        </w:rPr>
        <w:t>АС.</w:t>
      </w:r>
    </w:p>
    <w:p w:rsidR="00FD5AFE" w:rsidRPr="00AE5541" w:rsidRDefault="00FD5AFE" w:rsidP="00FD5AFE">
      <w:pPr>
        <w:ind w:left="360"/>
        <w:rPr>
          <w:i/>
        </w:rPr>
      </w:pPr>
    </w:p>
    <w:p w:rsidR="0043571F" w:rsidRPr="00AE5541" w:rsidRDefault="00377F61" w:rsidP="0043571F">
      <w:pPr>
        <w:numPr>
          <w:ilvl w:val="0"/>
          <w:numId w:val="18"/>
        </w:numPr>
        <w:rPr>
          <w:i/>
        </w:rPr>
      </w:pPr>
      <w:r w:rsidRPr="00AE5541">
        <w:t>Найдите наибольшее значение выражения</w:t>
      </w:r>
    </w:p>
    <w:p w:rsidR="0043571F" w:rsidRPr="00AE5541" w:rsidRDefault="0043571F" w:rsidP="0043571F">
      <w:pPr>
        <w:ind w:left="360"/>
      </w:pPr>
      <w:r w:rsidRPr="00AE5541">
        <w:t xml:space="preserve">      </w:t>
      </w:r>
      <w:r w:rsidR="00C00ADB" w:rsidRPr="00AE5541">
        <w:rPr>
          <w:position w:val="-24"/>
        </w:rPr>
        <w:object w:dxaOrig="1340" w:dyaOrig="620">
          <v:shape id="_x0000_i1103" type="#_x0000_t75" style="width:66.75pt;height:30.75pt" o:ole="">
            <v:imagedata r:id="rId151" o:title=""/>
          </v:shape>
          <o:OLEObject Type="Embed" ProgID="Equation.3" ShapeID="_x0000_i1103" DrawAspect="Content" ObjectID="_1467370702" r:id="rId152"/>
        </w:object>
      </w:r>
      <w:r w:rsidR="00377F61" w:rsidRPr="00AE5541">
        <w:t>.</w:t>
      </w:r>
    </w:p>
    <w:p w:rsidR="0043571F" w:rsidRPr="000B5CD0" w:rsidRDefault="0043571F" w:rsidP="0043571F">
      <w:pPr>
        <w:ind w:left="360"/>
        <w:rPr>
          <w:sz w:val="28"/>
          <w:szCs w:val="28"/>
        </w:rPr>
      </w:pPr>
      <w:r w:rsidRPr="000B5CD0">
        <w:rPr>
          <w:sz w:val="28"/>
          <w:szCs w:val="28"/>
        </w:rPr>
        <w:t xml:space="preserve">     </w:t>
      </w:r>
    </w:p>
    <w:p w:rsidR="00A1563F" w:rsidRPr="00AE5541" w:rsidRDefault="0043571F" w:rsidP="00D939C0">
      <w:pPr>
        <w:ind w:left="360"/>
        <w:rPr>
          <w:lang w:val="en-US"/>
        </w:rPr>
      </w:pPr>
      <w:r w:rsidRPr="00AE5541">
        <w:t xml:space="preserve">10. Постройте график функции   </w:t>
      </w:r>
      <w:r w:rsidR="008A2090" w:rsidRPr="00AE5541">
        <w:rPr>
          <w:position w:val="-30"/>
        </w:rPr>
        <w:object w:dxaOrig="900" w:dyaOrig="720">
          <v:shape id="_x0000_i1104" type="#_x0000_t75" style="width:45pt;height:36pt" o:ole="">
            <v:imagedata r:id="rId153" o:title=""/>
          </v:shape>
          <o:OLEObject Type="Embed" ProgID="Equation.3" ShapeID="_x0000_i1104" DrawAspect="Content" ObjectID="_1467370703" r:id="rId154"/>
        </w:object>
      </w:r>
      <w:r w:rsidR="00365559" w:rsidRPr="00AE5541">
        <w:t>.</w:t>
      </w:r>
    </w:p>
    <w:p w:rsidR="00AE5541" w:rsidRDefault="00AE5541" w:rsidP="0019062F">
      <w:pPr>
        <w:ind w:left="360"/>
        <w:jc w:val="center"/>
        <w:rPr>
          <w:b/>
          <w:i/>
        </w:rPr>
      </w:pPr>
    </w:p>
    <w:p w:rsidR="0019062F" w:rsidRPr="00AE5541" w:rsidRDefault="0019062F" w:rsidP="0019062F">
      <w:pPr>
        <w:ind w:left="360"/>
        <w:jc w:val="center"/>
        <w:rPr>
          <w:b/>
          <w:i/>
        </w:rPr>
      </w:pPr>
      <w:r w:rsidRPr="00AE5541">
        <w:rPr>
          <w:b/>
          <w:i/>
        </w:rPr>
        <w:t>Итоговая контрольная работа</w:t>
      </w:r>
    </w:p>
    <w:p w:rsidR="0019062F" w:rsidRPr="00AE5541" w:rsidRDefault="0019062F" w:rsidP="0019062F">
      <w:pPr>
        <w:ind w:left="360"/>
        <w:jc w:val="center"/>
        <w:rPr>
          <w:b/>
          <w:i/>
        </w:rPr>
      </w:pPr>
      <w:r w:rsidRPr="00AE5541">
        <w:rPr>
          <w:b/>
          <w:i/>
        </w:rPr>
        <w:t>за 9</w:t>
      </w:r>
      <w:r w:rsidR="00533CFF" w:rsidRPr="00AE5541">
        <w:rPr>
          <w:b/>
          <w:i/>
        </w:rPr>
        <w:t>′</w:t>
      </w:r>
      <w:r w:rsidRPr="00AE5541">
        <w:rPr>
          <w:b/>
          <w:i/>
        </w:rPr>
        <w:t xml:space="preserve"> класс (2 часа)</w:t>
      </w:r>
    </w:p>
    <w:p w:rsidR="0019062F" w:rsidRPr="00AE5541" w:rsidRDefault="0019062F" w:rsidP="0019062F">
      <w:pPr>
        <w:jc w:val="center"/>
        <w:rPr>
          <w:b/>
          <w:lang w:val="en-US"/>
        </w:rPr>
      </w:pPr>
      <w:r w:rsidRPr="00AE5541">
        <w:rPr>
          <w:b/>
        </w:rPr>
        <w:t xml:space="preserve">Вариант </w:t>
      </w:r>
      <w:r w:rsidRPr="00AE5541">
        <w:rPr>
          <w:b/>
          <w:lang w:val="en-US"/>
        </w:rPr>
        <w:t>2</w:t>
      </w:r>
    </w:p>
    <w:p w:rsidR="0019062F" w:rsidRPr="00AE5541" w:rsidRDefault="0019062F" w:rsidP="0019062F"/>
    <w:p w:rsidR="0019062F" w:rsidRPr="00AE5541" w:rsidRDefault="00377F61" w:rsidP="0019062F">
      <w:pPr>
        <w:numPr>
          <w:ilvl w:val="0"/>
          <w:numId w:val="20"/>
        </w:numPr>
      </w:pPr>
      <w:r w:rsidRPr="00AE5541">
        <w:t>Укажите функцию, графиком которой является парабола</w:t>
      </w:r>
      <w:r w:rsidR="00CD656C" w:rsidRPr="00AE5541">
        <w:t>:</w:t>
      </w:r>
    </w:p>
    <w:p w:rsidR="006A260F" w:rsidRPr="00AE5541" w:rsidRDefault="0019062F" w:rsidP="0019062F">
      <w:pPr>
        <w:ind w:left="720"/>
      </w:pPr>
      <w:r w:rsidRPr="00AE5541">
        <w:t xml:space="preserve">а) </w:t>
      </w:r>
      <w:r w:rsidRPr="00AE5541">
        <w:rPr>
          <w:position w:val="-24"/>
        </w:rPr>
        <w:object w:dxaOrig="960" w:dyaOrig="620">
          <v:shape id="_x0000_i1105" type="#_x0000_t75" style="width:48pt;height:30.75pt" o:ole="">
            <v:imagedata r:id="rId141" o:title=""/>
          </v:shape>
          <o:OLEObject Type="Embed" ProgID="Equation.3" ShapeID="_x0000_i1105" DrawAspect="Content" ObjectID="_1467370704" r:id="rId155"/>
        </w:object>
      </w:r>
      <w:r w:rsidR="00CD656C" w:rsidRPr="00AE5541">
        <w:t>;</w:t>
      </w:r>
      <w:r w:rsidRPr="00AE5541">
        <w:t xml:space="preserve">       б) </w:t>
      </w:r>
      <w:r w:rsidRPr="00AE5541">
        <w:rPr>
          <w:i/>
          <w:lang w:val="en-US"/>
        </w:rPr>
        <w:t>m</w:t>
      </w:r>
      <w:r w:rsidRPr="00AE5541">
        <w:rPr>
          <w:i/>
        </w:rPr>
        <w:t xml:space="preserve"> </w:t>
      </w:r>
      <w:r w:rsidRPr="00AE5541">
        <w:t>= 12</w:t>
      </w:r>
      <w:r w:rsidRPr="00AE5541">
        <w:rPr>
          <w:i/>
          <w:lang w:val="en-US"/>
        </w:rPr>
        <w:t>k</w:t>
      </w:r>
      <w:r w:rsidRPr="00AE5541">
        <w:t>² - 4</w:t>
      </w:r>
      <w:r w:rsidR="00CD656C" w:rsidRPr="00AE5541">
        <w:t>;</w:t>
      </w:r>
      <w:r w:rsidRPr="00AE5541">
        <w:rPr>
          <w:position w:val="-10"/>
        </w:rPr>
        <w:object w:dxaOrig="180" w:dyaOrig="340">
          <v:shape id="_x0000_i1106" type="#_x0000_t75" style="width:9pt;height:17.25pt" o:ole="">
            <v:imagedata r:id="rId143" o:title=""/>
          </v:shape>
          <o:OLEObject Type="Embed" ProgID="Equation.3" ShapeID="_x0000_i1106" DrawAspect="Content" ObjectID="_1467370705" r:id="rId156"/>
        </w:object>
      </w:r>
      <w:r w:rsidRPr="00AE5541">
        <w:t xml:space="preserve">      в)   </w:t>
      </w:r>
      <w:r w:rsidRPr="00AE5541">
        <w:rPr>
          <w:i/>
          <w:lang w:val="en-US"/>
        </w:rPr>
        <w:t>n</w:t>
      </w:r>
      <w:r w:rsidRPr="00AE5541">
        <w:rPr>
          <w:i/>
        </w:rPr>
        <w:t xml:space="preserve"> </w:t>
      </w:r>
      <w:r w:rsidRPr="00AE5541">
        <w:t xml:space="preserve">= </w:t>
      </w:r>
      <w:r w:rsidRPr="00AE5541">
        <w:rPr>
          <w:position w:val="-28"/>
          <w:lang w:val="en-US"/>
        </w:rPr>
        <w:object w:dxaOrig="279" w:dyaOrig="660">
          <v:shape id="_x0000_i1107" type="#_x0000_t75" style="width:14.25pt;height:33pt" o:ole="">
            <v:imagedata r:id="rId145" o:title=""/>
          </v:shape>
          <o:OLEObject Type="Embed" ProgID="Equation.3" ShapeID="_x0000_i1107" DrawAspect="Content" ObjectID="_1467370706" r:id="rId157"/>
        </w:object>
      </w:r>
      <w:r w:rsidR="00A1563F" w:rsidRPr="00AE5541">
        <w:t xml:space="preserve">.           </w:t>
      </w:r>
    </w:p>
    <w:p w:rsidR="0019062F" w:rsidRPr="00AE5541" w:rsidRDefault="0019062F" w:rsidP="00B24F59">
      <w:pPr>
        <w:numPr>
          <w:ilvl w:val="0"/>
          <w:numId w:val="20"/>
        </w:numPr>
      </w:pPr>
      <w:r w:rsidRPr="00AE5541">
        <w:t xml:space="preserve">В трапеции </w:t>
      </w:r>
      <w:r w:rsidRPr="00AE5541">
        <w:rPr>
          <w:i/>
        </w:rPr>
        <w:t>АВС</w:t>
      </w:r>
      <w:r w:rsidRPr="00AE5541">
        <w:rPr>
          <w:i/>
          <w:lang w:val="en-US"/>
        </w:rPr>
        <w:t>D</w:t>
      </w:r>
      <w:r w:rsidRPr="00AE5541">
        <w:t xml:space="preserve"> отрезок </w:t>
      </w:r>
      <w:r w:rsidRPr="00AE5541">
        <w:rPr>
          <w:i/>
          <w:lang w:val="en-US"/>
        </w:rPr>
        <w:t>RS</w:t>
      </w:r>
      <w:r w:rsidRPr="00AE5541">
        <w:t xml:space="preserve"> является средней линией. По данным, приведенным на рисунке, определите длину средней линии</w:t>
      </w:r>
      <w:r w:rsidR="00B24F59" w:rsidRPr="00AE5541">
        <w:t xml:space="preserve"> трапеции.</w:t>
      </w:r>
    </w:p>
    <w:p w:rsidR="0019062F" w:rsidRPr="000B5CD0" w:rsidRDefault="00BD3C60" w:rsidP="00E14590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62" type="#_x0000_t202" style="position:absolute;left:0;text-align:left;margin-left:171pt;margin-top:16.1pt;width:36pt;height:20pt;z-index:251692544" filled="f" stroked="f">
            <v:textbox style="mso-next-textbox:#_x0000_s1262" inset="0,0,0,0">
              <w:txbxContent>
                <w:p w:rsidR="009C728C" w:rsidRPr="00503E37" w:rsidRDefault="009C728C" w:rsidP="00507B67">
                  <w:pPr>
                    <w:rPr>
                      <w:color w:val="000000"/>
                    </w:rPr>
                  </w:pPr>
                  <w:r w:rsidRPr="00503E37">
                    <w:rPr>
                      <w:color w:val="000000"/>
                      <w:lang w:val="en-US"/>
                    </w:rPr>
                    <w:t xml:space="preserve">  </w:t>
                  </w:r>
                  <w:smartTag w:uri="urn:schemas-microsoft-com:office:smarttags" w:element="metricconverter">
                    <w:smartTagPr>
                      <w:attr w:name="ProductID" w:val="5 см"/>
                    </w:smartTagPr>
                    <w:r w:rsidRPr="00503E37">
                      <w:rPr>
                        <w:color w:val="000000"/>
                        <w:lang w:val="en-US"/>
                      </w:rPr>
                      <w:t xml:space="preserve">5 </w:t>
                    </w:r>
                    <w:r w:rsidRPr="00503E37">
                      <w:rPr>
                        <w:color w:val="000000"/>
                      </w:rPr>
                      <w:t>см</w:t>
                    </w:r>
                  </w:smartTag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261" type="#_x0000_t202" style="position:absolute;left:0;text-align:left;margin-left:99pt;margin-top:16.1pt;width:19.95pt;height:20pt;z-index:251693568;mso-wrap-style:tight" filled="f" stroked="f">
            <v:textbox style="mso-next-textbox:#_x0000_s1261" inset="0,0,0,0">
              <w:txbxContent>
                <w:p w:rsidR="009C728C" w:rsidRPr="00503E37" w:rsidRDefault="009C728C" w:rsidP="00507B67">
                  <w:pPr>
                    <w:rPr>
                      <w:color w:val="000000"/>
                      <w:lang w:val="en-US"/>
                    </w:rPr>
                  </w:pPr>
                  <w:r>
                    <w:rPr>
                      <w:b/>
                      <w:color w:val="000000"/>
                      <w:lang w:val="en-US"/>
                    </w:rPr>
                    <w:t xml:space="preserve">   </w:t>
                  </w:r>
                  <w:r w:rsidRPr="00503E37">
                    <w:rPr>
                      <w:color w:val="000000"/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A1088F">
        <w:rPr>
          <w:sz w:val="28"/>
          <w:szCs w:val="28"/>
        </w:rPr>
        <w:t xml:space="preserve">        </w:t>
      </w:r>
      <w:r>
        <w:rPr>
          <w:sz w:val="28"/>
          <w:szCs w:val="28"/>
        </w:rPr>
      </w:r>
      <w:r>
        <w:rPr>
          <w:sz w:val="28"/>
          <w:szCs w:val="28"/>
        </w:rPr>
        <w:pict>
          <v:group id="_x0000_s1247" editas="canvas" style="width:459pt;height:99pt;mso-position-horizontal-relative:char;mso-position-vertical-relative:line" coordorigin="2281,6261" coordsize="7200,1533">
            <o:lock v:ext="edit" aspectratio="t"/>
            <v:shape id="_x0000_s1246" type="#_x0000_t75" style="position:absolute;left:2281;top:6261;width:7200;height:1533" o:preferrelative="f">
              <v:fill o:detectmouseclick="t"/>
              <v:path o:extrusionok="t" o:connecttype="none"/>
              <o:lock v:ext="edit" text="t"/>
            </v:shape>
            <v:line id="_x0000_s1250" style="position:absolute" from="3834,6540" to="5810,6540"/>
            <v:line id="_x0000_s1255" style="position:absolute" from="3693,6958" to="6234,6958"/>
            <v:line id="_x0000_s1256" style="position:absolute;flip:x" from="3552,6540" to="3834,7376"/>
            <v:line id="_x0000_s1257" style="position:absolute" from="3552,7376" to="6657,7376"/>
            <v:line id="_x0000_s1258" style="position:absolute" from="5810,6540" to="6657,7376"/>
            <v:shape id="_x0000_s1259" type="#_x0000_t202" style="position:absolute;left:3269;top:7237;width:314;height:310;mso-wrap-style:tight" filled="f" stroked="f">
              <v:textbox style="mso-next-textbox:#_x0000_s1259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  <w:lang w:val="en-US"/>
                      </w:rPr>
                    </w:pPr>
                    <w:r>
                      <w:rPr>
                        <w:b/>
                        <w:color w:val="000000"/>
                        <w:lang w:val="en-US"/>
                      </w:rPr>
                      <w:t xml:space="preserve">  </w:t>
                    </w:r>
                    <w:r w:rsidRPr="00503E37">
                      <w:rPr>
                        <w:color w:val="000000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260" type="#_x0000_t202" style="position:absolute;left:3410;top:6679;width:314;height:311;mso-wrap-style:tight" filled="f" stroked="f">
              <v:textbox style="mso-next-textbox:#_x0000_s1260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</w:rPr>
                    </w:pPr>
                    <w:r>
                      <w:rPr>
                        <w:b/>
                        <w:color w:val="000000"/>
                        <w:lang w:val="en-US"/>
                      </w:rPr>
                      <w:t xml:space="preserve">  </w:t>
                    </w:r>
                    <w:r>
                      <w:rPr>
                        <w:b/>
                        <w:color w:val="000000"/>
                      </w:rPr>
                      <w:t xml:space="preserve"> </w:t>
                    </w:r>
                    <w:r w:rsidRPr="00503E37">
                      <w:rPr>
                        <w:color w:val="000000"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263" type="#_x0000_t202" style="position:absolute;left:5810;top:6261;width:314;height:310;mso-wrap-style:tight" filled="f" stroked="f">
              <v:textbox style="mso-next-textbox:#_x0000_s1263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</w:rPr>
                    </w:pPr>
                    <w:r>
                      <w:rPr>
                        <w:b/>
                        <w:color w:val="000000"/>
                        <w:lang w:val="en-US"/>
                      </w:rPr>
                      <w:t xml:space="preserve"> </w:t>
                    </w:r>
                    <w:r w:rsidRPr="00503E37">
                      <w:rPr>
                        <w:color w:val="000000"/>
                      </w:rPr>
                      <w:t>С</w:t>
                    </w:r>
                  </w:p>
                </w:txbxContent>
              </v:textbox>
            </v:shape>
            <v:shape id="_x0000_s1264" type="#_x0000_t202" style="position:absolute;left:6234;top:6682;width:314;height:310;mso-wrap-style:tight" filled="f" stroked="f">
              <v:textbox style="mso-next-textbox:#_x0000_s1264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  <w:lang w:val="en-US"/>
                      </w:rPr>
                    </w:pPr>
                    <w:r w:rsidRPr="00503E37">
                      <w:rPr>
                        <w:color w:val="000000"/>
                        <w:lang w:val="en-US"/>
                      </w:rPr>
                      <w:t>S</w:t>
                    </w:r>
                  </w:p>
                </w:txbxContent>
              </v:textbox>
            </v:shape>
            <v:shape id="_x0000_s1265" type="#_x0000_t202" style="position:absolute;left:6657;top:7237;width:314;height:309;mso-wrap-style:tight" filled="f" stroked="f">
              <v:textbox style="mso-next-textbox:#_x0000_s1265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  <w:lang w:val="en-US"/>
                      </w:rPr>
                    </w:pPr>
                    <w:r w:rsidRPr="00503E37">
                      <w:rPr>
                        <w:color w:val="000000"/>
                        <w:lang w:val="en-US"/>
                      </w:rPr>
                      <w:t xml:space="preserve">  D</w:t>
                    </w:r>
                  </w:p>
                </w:txbxContent>
              </v:textbox>
            </v:shape>
            <v:shape id="_x0000_s1266" type="#_x0000_t202" style="position:absolute;left:4681;top:7097;width:565;height:310" filled="f" stroked="f">
              <v:textbox style="mso-next-textbox:#_x0000_s1266" inset="0,0,0,0">
                <w:txbxContent>
                  <w:p w:rsidR="009C728C" w:rsidRPr="00503E37" w:rsidRDefault="009C728C" w:rsidP="00507B67">
                    <w:pPr>
                      <w:rPr>
                        <w:color w:val="000000"/>
                      </w:rPr>
                    </w:pPr>
                    <w:r>
                      <w:rPr>
                        <w:b/>
                        <w:color w:val="000000"/>
                        <w:lang w:val="en-US"/>
                      </w:rPr>
                      <w:t xml:space="preserve">  </w:t>
                    </w:r>
                    <w:smartTag w:uri="urn:schemas-microsoft-com:office:smarttags" w:element="metricconverter">
                      <w:smartTagPr>
                        <w:attr w:name="ProductID" w:val="9 см"/>
                      </w:smartTagPr>
                      <w:r w:rsidRPr="00503E37">
                        <w:rPr>
                          <w:color w:val="000000"/>
                          <w:lang w:val="en-US"/>
                        </w:rPr>
                        <w:t xml:space="preserve">9 </w:t>
                      </w:r>
                      <w:r w:rsidRPr="00503E37">
                        <w:rPr>
                          <w:color w:val="000000"/>
                        </w:rPr>
                        <w:t>см</w:t>
                      </w:r>
                    </w:smartTag>
                  </w:p>
                </w:txbxContent>
              </v:textbox>
            </v:shape>
            <w10:wrap type="none"/>
            <w10:anchorlock/>
          </v:group>
        </w:pict>
      </w:r>
    </w:p>
    <w:p w:rsidR="0019062F" w:rsidRPr="00AE5541" w:rsidRDefault="0019062F" w:rsidP="0019062F">
      <w:pPr>
        <w:numPr>
          <w:ilvl w:val="0"/>
          <w:numId w:val="20"/>
        </w:numPr>
      </w:pPr>
      <w:r w:rsidRPr="00AE5541">
        <w:t xml:space="preserve">Решите систему уравнений:      </w:t>
      </w:r>
    </w:p>
    <w:p w:rsidR="0019062F" w:rsidRPr="00AE5541" w:rsidRDefault="0019062F" w:rsidP="0019062F">
      <w:pPr>
        <w:ind w:left="360"/>
      </w:pPr>
      <w:r w:rsidRPr="00AE5541">
        <w:t xml:space="preserve">     </w:t>
      </w:r>
      <w:r w:rsidR="00DC2C93" w:rsidRPr="00AE5541">
        <w:rPr>
          <w:position w:val="-30"/>
        </w:rPr>
        <w:object w:dxaOrig="1440" w:dyaOrig="720">
          <v:shape id="_x0000_i1109" type="#_x0000_t75" style="width:1in;height:36pt" o:ole="">
            <v:imagedata r:id="rId158" o:title=""/>
          </v:shape>
          <o:OLEObject Type="Embed" ProgID="Equation.3" ShapeID="_x0000_i1109" DrawAspect="Content" ObjectID="_1467370707" r:id="rId159"/>
        </w:object>
      </w:r>
    </w:p>
    <w:p w:rsidR="0019062F" w:rsidRPr="00AE5541" w:rsidRDefault="0019062F" w:rsidP="0019062F">
      <w:pPr>
        <w:ind w:left="720"/>
      </w:pPr>
    </w:p>
    <w:p w:rsidR="0019062F" w:rsidRPr="00AE5541" w:rsidRDefault="0019062F" w:rsidP="0019062F">
      <w:pPr>
        <w:ind w:left="360"/>
      </w:pPr>
      <w:r w:rsidRPr="00AE5541">
        <w:t xml:space="preserve">4. Найдите значение выражения      cos150º + </w:t>
      </w:r>
      <w:r w:rsidRPr="00AE5541">
        <w:rPr>
          <w:lang w:val="en-US"/>
        </w:rPr>
        <w:t>sin</w:t>
      </w:r>
      <w:r w:rsidRPr="00AE5541">
        <w:t>30º- ctg135º</w:t>
      </w:r>
      <w:r w:rsidR="00CD656C" w:rsidRPr="00AE5541">
        <w:t>.</w:t>
      </w:r>
    </w:p>
    <w:p w:rsidR="0019062F" w:rsidRPr="00AE5541" w:rsidRDefault="0019062F" w:rsidP="0019062F">
      <w:pPr>
        <w:ind w:left="360"/>
      </w:pPr>
    </w:p>
    <w:p w:rsidR="0019062F" w:rsidRPr="00AE5541" w:rsidRDefault="0019062F" w:rsidP="0019062F">
      <w:pPr>
        <w:ind w:left="360"/>
      </w:pPr>
      <w:r w:rsidRPr="00AE5541">
        <w:t xml:space="preserve">5. Решите неравенство      </w:t>
      </w:r>
      <w:r w:rsidRPr="00AE5541">
        <w:rPr>
          <w:i/>
        </w:rPr>
        <w:t>x</w:t>
      </w:r>
      <w:r w:rsidRPr="00AE5541">
        <w:t xml:space="preserve">² + </w:t>
      </w:r>
      <w:r w:rsidRPr="00AE5541">
        <w:rPr>
          <w:i/>
        </w:rPr>
        <w:t>x</w:t>
      </w:r>
      <w:r w:rsidRPr="00AE5541">
        <w:t xml:space="preserve"> </w:t>
      </w:r>
      <w:r w:rsidRPr="00AE5541">
        <w:rPr>
          <w:lang w:val="en-US"/>
        </w:rPr>
        <w:t>–</w:t>
      </w:r>
      <w:r w:rsidRPr="00AE5541">
        <w:t xml:space="preserve"> </w:t>
      </w:r>
      <w:r w:rsidRPr="00AE5541">
        <w:rPr>
          <w:lang w:val="en-US"/>
        </w:rPr>
        <w:t xml:space="preserve">6 </w:t>
      </w:r>
      <w:r w:rsidR="005D5051" w:rsidRPr="00AE5541">
        <w:rPr>
          <w:position w:val="-4"/>
        </w:rPr>
        <w:object w:dxaOrig="200" w:dyaOrig="240">
          <v:shape id="_x0000_i1110" type="#_x0000_t75" style="width:9.75pt;height:12pt" o:ole="">
            <v:imagedata r:id="rId160" o:title=""/>
          </v:shape>
          <o:OLEObject Type="Embed" ProgID="Equation.3" ShapeID="_x0000_i1110" DrawAspect="Content" ObjectID="_1467370708" r:id="rId161"/>
        </w:object>
      </w:r>
      <w:r w:rsidRPr="00AE5541">
        <w:t xml:space="preserve"> 0</w:t>
      </w:r>
      <w:r w:rsidR="00CD656C" w:rsidRPr="00AE5541">
        <w:t>.</w:t>
      </w:r>
    </w:p>
    <w:p w:rsidR="0019062F" w:rsidRPr="00AE5541" w:rsidRDefault="0019062F" w:rsidP="0019062F">
      <w:pPr>
        <w:ind w:left="360"/>
      </w:pPr>
    </w:p>
    <w:p w:rsidR="0019062F" w:rsidRPr="00AE5541" w:rsidRDefault="0019062F" w:rsidP="00CD656C">
      <w:pPr>
        <w:numPr>
          <w:ilvl w:val="0"/>
          <w:numId w:val="17"/>
        </w:numPr>
      </w:pPr>
      <w:r w:rsidRPr="00AE5541">
        <w:t>Чему равен периметр треугольника, если длина окружност</w:t>
      </w:r>
      <w:r w:rsidR="005D5051" w:rsidRPr="00AE5541">
        <w:t>и, описанной около него, равна 8</w:t>
      </w:r>
      <w:r w:rsidRPr="00AE5541">
        <w:t>π см?</w:t>
      </w:r>
    </w:p>
    <w:p w:rsidR="0019062F" w:rsidRPr="00AE5541" w:rsidRDefault="0019062F" w:rsidP="0019062F">
      <w:pPr>
        <w:ind w:left="360"/>
      </w:pPr>
    </w:p>
    <w:p w:rsidR="00110272" w:rsidRPr="00AE5541" w:rsidRDefault="005D5051" w:rsidP="00110272">
      <w:pPr>
        <w:numPr>
          <w:ilvl w:val="0"/>
          <w:numId w:val="17"/>
        </w:numPr>
      </w:pPr>
      <w:r w:rsidRPr="00AE5541">
        <w:t>Найдите сумму всех натуральных</w:t>
      </w:r>
      <w:r w:rsidR="0019062F" w:rsidRPr="00AE5541">
        <w:t xml:space="preserve"> чисел</w:t>
      </w:r>
      <w:r w:rsidRPr="00AE5541">
        <w:t>, кратных 7 и не превосходящих 130</w:t>
      </w:r>
      <w:r w:rsidR="00110272" w:rsidRPr="00AE5541">
        <w:t>,</w:t>
      </w:r>
    </w:p>
    <w:p w:rsidR="00110272" w:rsidRPr="00AE5541" w:rsidRDefault="00110272" w:rsidP="00110272">
      <w:pPr>
        <w:ind w:left="360"/>
      </w:pPr>
    </w:p>
    <w:p w:rsidR="00CD656C" w:rsidRPr="00AE5541" w:rsidRDefault="0019062F" w:rsidP="00CD656C">
      <w:pPr>
        <w:ind w:left="720"/>
        <w:rPr>
          <w:b/>
        </w:rPr>
      </w:pPr>
      <w:r w:rsidRPr="00AE5541">
        <w:rPr>
          <w:b/>
        </w:rPr>
        <w:t xml:space="preserve">или </w:t>
      </w:r>
    </w:p>
    <w:p w:rsidR="0019062F" w:rsidRPr="00AE5541" w:rsidRDefault="0019062F" w:rsidP="00CD656C">
      <w:pPr>
        <w:ind w:left="720"/>
        <w:rPr>
          <w:b/>
        </w:rPr>
      </w:pPr>
      <w:r w:rsidRPr="00AE5541">
        <w:rPr>
          <w:b/>
        </w:rPr>
        <w:t xml:space="preserve">     </w:t>
      </w:r>
    </w:p>
    <w:p w:rsidR="0019062F" w:rsidRPr="00AE5541" w:rsidRDefault="0019062F" w:rsidP="0019062F">
      <w:pPr>
        <w:ind w:left="720"/>
      </w:pPr>
      <w:r w:rsidRPr="00AE5541">
        <w:t>Найдите два числа,</w:t>
      </w:r>
      <w:r w:rsidR="005D5051" w:rsidRPr="00AE5541">
        <w:t xml:space="preserve"> разность которых равна 7</w:t>
      </w:r>
      <w:r w:rsidRPr="00AE5541">
        <w:t>, а разност</w:t>
      </w:r>
      <w:r w:rsidR="005D5051" w:rsidRPr="00AE5541">
        <w:t>ь квадратов этих чисел равна 161</w:t>
      </w:r>
      <w:r w:rsidRPr="00AE5541">
        <w:t>.</w:t>
      </w:r>
    </w:p>
    <w:p w:rsidR="0019062F" w:rsidRPr="00AE5541" w:rsidRDefault="0019062F" w:rsidP="0019062F">
      <w:pPr>
        <w:ind w:left="720"/>
      </w:pPr>
    </w:p>
    <w:p w:rsidR="0019062F" w:rsidRPr="00AE5541" w:rsidRDefault="0019062F" w:rsidP="0019062F">
      <w:pPr>
        <w:numPr>
          <w:ilvl w:val="0"/>
          <w:numId w:val="17"/>
        </w:numPr>
        <w:rPr>
          <w:i/>
        </w:rPr>
      </w:pPr>
      <w:r w:rsidRPr="00AE5541">
        <w:t xml:space="preserve">В ромбе </w:t>
      </w:r>
      <w:r w:rsidRPr="00AE5541">
        <w:rPr>
          <w:i/>
        </w:rPr>
        <w:t>АВС</w:t>
      </w:r>
      <w:r w:rsidRPr="00AE5541">
        <w:rPr>
          <w:i/>
          <w:lang w:val="en-US"/>
        </w:rPr>
        <w:t>D</w:t>
      </w:r>
      <w:r w:rsidR="008A2090" w:rsidRPr="00AE5541">
        <w:rPr>
          <w:i/>
        </w:rPr>
        <w:t xml:space="preserve"> </w:t>
      </w:r>
      <w:r w:rsidR="00533CFF" w:rsidRPr="00AE5541">
        <w:t xml:space="preserve">диагональ </w:t>
      </w:r>
      <w:r w:rsidR="005D5051" w:rsidRPr="00AE5541">
        <w:rPr>
          <w:i/>
        </w:rPr>
        <w:t>В</w:t>
      </w:r>
      <w:r w:rsidR="005D5051" w:rsidRPr="00AE5541">
        <w:rPr>
          <w:i/>
          <w:lang w:val="en-US"/>
        </w:rPr>
        <w:t>D</w:t>
      </w:r>
      <w:r w:rsidRPr="00AE5541">
        <w:rPr>
          <w:i/>
        </w:rPr>
        <w:t xml:space="preserve">  </w:t>
      </w:r>
      <w:r w:rsidRPr="00AE5541">
        <w:t xml:space="preserve">составляет со стороной  </w:t>
      </w:r>
      <w:r w:rsidRPr="00AE5541">
        <w:rPr>
          <w:i/>
        </w:rPr>
        <w:t>В</w:t>
      </w:r>
      <w:r w:rsidR="005D5051" w:rsidRPr="00AE5541">
        <w:rPr>
          <w:i/>
        </w:rPr>
        <w:t>С</w:t>
      </w:r>
      <w:r w:rsidRPr="00AE5541">
        <w:rPr>
          <w:i/>
        </w:rPr>
        <w:t xml:space="preserve"> </w:t>
      </w:r>
      <w:r w:rsidR="005D5051" w:rsidRPr="00AE5541">
        <w:t>угол, равный 6</w:t>
      </w:r>
      <w:r w:rsidRPr="00AE5541">
        <w:t xml:space="preserve">0º, </w:t>
      </w:r>
      <w:r w:rsidR="008A2090" w:rsidRPr="00AE5541">
        <w:t xml:space="preserve"> а </w:t>
      </w:r>
      <w:r w:rsidRPr="00AE5541">
        <w:t xml:space="preserve">длина стороны </w:t>
      </w:r>
      <w:r w:rsidR="001748EC" w:rsidRPr="00AE5541">
        <w:rPr>
          <w:i/>
        </w:rPr>
        <w:t>А</w:t>
      </w:r>
      <w:r w:rsidR="005D5051" w:rsidRPr="00AE5541">
        <w:rPr>
          <w:i/>
        </w:rPr>
        <w:t>В</w:t>
      </w:r>
      <w:r w:rsidR="008A2090" w:rsidRPr="00AE5541">
        <w:t xml:space="preserve"> равна</w:t>
      </w:r>
      <w:r w:rsidRPr="00AE5541">
        <w:rPr>
          <w:i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="005D5051" w:rsidRPr="00AE5541">
          <w:t>10</w:t>
        </w:r>
        <w:r w:rsidRPr="00AE5541">
          <w:t xml:space="preserve"> см</w:t>
        </w:r>
      </w:smartTag>
      <w:r w:rsidRPr="00AE5541">
        <w:t xml:space="preserve">. Найдите длину диагонали </w:t>
      </w:r>
      <w:r w:rsidRPr="00AE5541">
        <w:rPr>
          <w:i/>
        </w:rPr>
        <w:t>АС.</w:t>
      </w:r>
    </w:p>
    <w:p w:rsidR="0019062F" w:rsidRPr="00AE5541" w:rsidRDefault="0019062F" w:rsidP="0019062F">
      <w:pPr>
        <w:ind w:left="360"/>
        <w:rPr>
          <w:i/>
        </w:rPr>
      </w:pPr>
    </w:p>
    <w:p w:rsidR="0019062F" w:rsidRPr="00AE5541" w:rsidRDefault="005D5051" w:rsidP="0019062F">
      <w:pPr>
        <w:numPr>
          <w:ilvl w:val="0"/>
          <w:numId w:val="17"/>
        </w:numPr>
        <w:rPr>
          <w:i/>
        </w:rPr>
      </w:pPr>
      <w:r w:rsidRPr="00AE5541">
        <w:t>Найдите наимен</w:t>
      </w:r>
      <w:r w:rsidR="00CD656C" w:rsidRPr="00AE5541">
        <w:t>ьшее значение выражения</w:t>
      </w:r>
    </w:p>
    <w:p w:rsidR="0019062F" w:rsidRPr="00AE5541" w:rsidRDefault="0019062F" w:rsidP="0019062F">
      <w:pPr>
        <w:ind w:left="360"/>
        <w:rPr>
          <w:color w:val="FF0000"/>
        </w:rPr>
      </w:pPr>
      <w:r w:rsidRPr="00AE5541">
        <w:rPr>
          <w:color w:val="FF0000"/>
        </w:rPr>
        <w:t xml:space="preserve">      </w:t>
      </w:r>
      <w:r w:rsidR="00DD60A8" w:rsidRPr="00AE5541">
        <w:rPr>
          <w:color w:val="FF0000"/>
          <w:position w:val="-24"/>
        </w:rPr>
        <w:object w:dxaOrig="1560" w:dyaOrig="620">
          <v:shape id="_x0000_i1111" type="#_x0000_t75" style="width:78pt;height:30.75pt" o:ole="">
            <v:imagedata r:id="rId162" o:title=""/>
          </v:shape>
          <o:OLEObject Type="Embed" ProgID="Equation.3" ShapeID="_x0000_i1111" DrawAspect="Content" ObjectID="_1467370709" r:id="rId163"/>
        </w:object>
      </w:r>
      <w:r w:rsidR="00CD656C" w:rsidRPr="00AE5541">
        <w:t>.</w:t>
      </w:r>
      <w:r w:rsidRPr="00AE5541">
        <w:t xml:space="preserve"> </w:t>
      </w:r>
      <w:r w:rsidRPr="00AE5541">
        <w:rPr>
          <w:color w:val="FF0000"/>
        </w:rPr>
        <w:t xml:space="preserve">      </w:t>
      </w:r>
    </w:p>
    <w:p w:rsidR="0019062F" w:rsidRPr="00AE5541" w:rsidRDefault="0019062F" w:rsidP="0019062F">
      <w:pPr>
        <w:ind w:left="360"/>
      </w:pPr>
    </w:p>
    <w:p w:rsidR="0019062F" w:rsidRDefault="0019062F" w:rsidP="0019062F">
      <w:pPr>
        <w:ind w:left="360"/>
        <w:rPr>
          <w:sz w:val="28"/>
          <w:szCs w:val="28"/>
        </w:rPr>
      </w:pPr>
      <w:r w:rsidRPr="00AE5541">
        <w:t xml:space="preserve">10. Постройте график функции   </w:t>
      </w:r>
      <w:r w:rsidR="00747357" w:rsidRPr="00AE5541">
        <w:rPr>
          <w:position w:val="-10"/>
        </w:rPr>
        <w:object w:dxaOrig="180" w:dyaOrig="340">
          <v:shape id="_x0000_i1112" type="#_x0000_t75" style="width:9pt;height:17.25pt" o:ole="">
            <v:imagedata r:id="rId143" o:title=""/>
          </v:shape>
          <o:OLEObject Type="Embed" ProgID="Equation.3" ShapeID="_x0000_i1112" DrawAspect="Content" ObjectID="_1467370710" r:id="rId164"/>
        </w:object>
      </w:r>
      <w:r w:rsidR="00884B54" w:rsidRPr="00AE5541">
        <w:rPr>
          <w:position w:val="-24"/>
        </w:rPr>
        <w:object w:dxaOrig="1180" w:dyaOrig="680">
          <v:shape id="_x0000_i1113" type="#_x0000_t75" style="width:59.25pt;height:33.75pt" o:ole="">
            <v:imagedata r:id="rId165" o:title=""/>
          </v:shape>
          <o:OLEObject Type="Embed" ProgID="Equation.3" ShapeID="_x0000_i1113" DrawAspect="Content" ObjectID="_1467370711" r:id="rId166"/>
        </w:object>
      </w:r>
      <w:r w:rsidR="00365559" w:rsidRPr="00AE5541">
        <w:t>.</w:t>
      </w:r>
    </w:p>
    <w:p w:rsidR="00AE5541" w:rsidRDefault="00AE5541" w:rsidP="009C728C">
      <w:pPr>
        <w:jc w:val="center"/>
        <w:rPr>
          <w:b/>
          <w:i/>
          <w:u w:val="single"/>
        </w:rPr>
      </w:pPr>
    </w:p>
    <w:p w:rsidR="009C728C" w:rsidRPr="00AE5541" w:rsidRDefault="00AE5541" w:rsidP="009C728C">
      <w:pPr>
        <w:jc w:val="center"/>
        <w:rPr>
          <w:b/>
          <w:i/>
          <w:u w:val="single"/>
        </w:rPr>
      </w:pPr>
      <w:r w:rsidRPr="00AE5541">
        <w:rPr>
          <w:b/>
          <w:i/>
          <w:u w:val="single"/>
        </w:rPr>
        <w:t>ОТВЕТЫ К КОНТРОЛЬНЫМ РАБОТАМ</w:t>
      </w:r>
    </w:p>
    <w:p w:rsidR="009C728C" w:rsidRPr="00AE5541" w:rsidRDefault="009C728C" w:rsidP="009C728C">
      <w:pPr>
        <w:jc w:val="center"/>
      </w:pP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9C728C" w:rsidRPr="00AE5541" w:rsidRDefault="009C728C" w:rsidP="009C728C">
      <w:pPr>
        <w:jc w:val="center"/>
      </w:pPr>
      <w:r w:rsidRPr="00AE5541">
        <w:rPr>
          <w:b/>
          <w:i/>
        </w:rPr>
        <w:t>по теме «Системы уравнений с двумя переменными»</w:t>
      </w:r>
    </w:p>
    <w:p w:rsidR="009C728C" w:rsidRPr="00AE5541" w:rsidRDefault="009C728C" w:rsidP="009C728C">
      <w:pPr>
        <w:jc w:val="center"/>
        <w:rPr>
          <w:b/>
        </w:rPr>
      </w:pPr>
    </w:p>
    <w:p w:rsidR="009C728C" w:rsidRDefault="009C728C" w:rsidP="009C728C">
      <w:pPr>
        <w:jc w:val="center"/>
        <w:rPr>
          <w:b/>
          <w:sz w:val="28"/>
          <w:szCs w:val="28"/>
        </w:rPr>
        <w:sectPr w:rsidR="009C728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numPr>
          <w:ilvl w:val="0"/>
          <w:numId w:val="27"/>
        </w:numPr>
      </w:pPr>
      <w:r w:rsidRPr="00B203A8">
        <w:rPr>
          <w:sz w:val="28"/>
          <w:szCs w:val="28"/>
        </w:rPr>
        <w:t>5</w:t>
      </w:r>
    </w:p>
    <w:p w:rsidR="009C728C" w:rsidRPr="00AE5541" w:rsidRDefault="009C728C" w:rsidP="009C728C">
      <w:pPr>
        <w:numPr>
          <w:ilvl w:val="0"/>
          <w:numId w:val="27"/>
        </w:numPr>
      </w:pPr>
      <w:r w:rsidRPr="00AE5541">
        <w:t>(3; -2)</w:t>
      </w:r>
    </w:p>
    <w:p w:rsidR="009C728C" w:rsidRPr="00AE5541" w:rsidRDefault="009C728C" w:rsidP="009C728C">
      <w:pPr>
        <w:numPr>
          <w:ilvl w:val="0"/>
          <w:numId w:val="27"/>
        </w:numPr>
      </w:pPr>
      <w:r w:rsidRPr="00AE5541">
        <w:rPr>
          <w:position w:val="-24"/>
        </w:rPr>
        <w:object w:dxaOrig="1460" w:dyaOrig="620">
          <v:shape id="_x0000_i1114" type="#_x0000_t75" style="width:72.75pt;height:30.75pt" o:ole="">
            <v:imagedata r:id="rId167" o:title=""/>
          </v:shape>
          <o:OLEObject Type="Embed" ProgID="Equation.3" ShapeID="_x0000_i1114" DrawAspect="Content" ObjectID="_1467370712" r:id="rId168"/>
        </w:object>
      </w:r>
      <w:r w:rsidRPr="00AE5541">
        <w:t xml:space="preserve"> или                     в)</w:t>
      </w:r>
      <w:r w:rsidRPr="00AE5541">
        <w:rPr>
          <w:i/>
        </w:rPr>
        <w:t xml:space="preserve"> </w:t>
      </w:r>
      <w:r w:rsidRPr="00AE5541">
        <w:rPr>
          <w:position w:val="-10"/>
        </w:rPr>
        <w:object w:dxaOrig="1640" w:dyaOrig="320">
          <v:shape id="_x0000_i1115" type="#_x0000_t75" style="width:81.75pt;height:15.75pt" o:ole="">
            <v:imagedata r:id="rId169" o:title=""/>
          </v:shape>
          <o:OLEObject Type="Embed" ProgID="Equation.3" ShapeID="_x0000_i1115" DrawAspect="Content" ObjectID="_1467370713" r:id="rId170"/>
        </w:object>
      </w:r>
    </w:p>
    <w:p w:rsidR="009C728C" w:rsidRPr="00AE5541" w:rsidRDefault="009C728C" w:rsidP="009C728C">
      <w:pPr>
        <w:numPr>
          <w:ilvl w:val="0"/>
          <w:numId w:val="27"/>
        </w:numPr>
      </w:pPr>
      <w:r w:rsidRPr="00AE5541">
        <w:rPr>
          <w:lang w:val="en-US"/>
        </w:rPr>
        <w:t>(8</w:t>
      </w:r>
      <w:r w:rsidRPr="00AE5541">
        <w:t>; 4)</w:t>
      </w:r>
    </w:p>
    <w:p w:rsidR="009C728C" w:rsidRPr="00AE5541" w:rsidRDefault="009C728C" w:rsidP="009C728C"/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br w:type="column"/>
        <w:t>Вариант 2</w:t>
      </w:r>
    </w:p>
    <w:p w:rsidR="009C728C" w:rsidRPr="00AE5541" w:rsidRDefault="009C728C" w:rsidP="009C728C">
      <w:pPr>
        <w:numPr>
          <w:ilvl w:val="0"/>
          <w:numId w:val="28"/>
        </w:numPr>
      </w:pPr>
      <w:r w:rsidRPr="00AE5541">
        <w:t>5</w:t>
      </w:r>
    </w:p>
    <w:p w:rsidR="009C728C" w:rsidRPr="00AE5541" w:rsidRDefault="009C728C" w:rsidP="009C728C">
      <w:pPr>
        <w:numPr>
          <w:ilvl w:val="0"/>
          <w:numId w:val="28"/>
        </w:numPr>
      </w:pPr>
      <w:r w:rsidRPr="00AE5541">
        <w:t>(-1; 4)</w:t>
      </w:r>
    </w:p>
    <w:p w:rsidR="009C728C" w:rsidRPr="00AE5541" w:rsidRDefault="009C728C" w:rsidP="009C728C">
      <w:pPr>
        <w:numPr>
          <w:ilvl w:val="0"/>
          <w:numId w:val="28"/>
        </w:numPr>
      </w:pPr>
      <w:r w:rsidRPr="00AE5541">
        <w:rPr>
          <w:position w:val="-24"/>
        </w:rPr>
        <w:object w:dxaOrig="1579" w:dyaOrig="620">
          <v:shape id="_x0000_i1116" type="#_x0000_t75" style="width:78.75pt;height:30.75pt" o:ole="">
            <v:imagedata r:id="rId171" o:title=""/>
          </v:shape>
          <o:OLEObject Type="Embed" ProgID="Equation.3" ShapeID="_x0000_i1116" DrawAspect="Content" ObjectID="_1467370714" r:id="rId172"/>
        </w:object>
      </w:r>
      <w:r w:rsidRPr="00AE5541">
        <w:t xml:space="preserve"> или                   в)</w:t>
      </w:r>
      <w:r w:rsidRPr="00AE5541">
        <w:rPr>
          <w:i/>
        </w:rPr>
        <w:t xml:space="preserve"> </w:t>
      </w:r>
      <w:r w:rsidRPr="00AE5541">
        <w:rPr>
          <w:position w:val="-24"/>
        </w:rPr>
        <w:object w:dxaOrig="1719" w:dyaOrig="620">
          <v:shape id="_x0000_i1117" type="#_x0000_t75" style="width:86.25pt;height:30.75pt" o:ole="">
            <v:imagedata r:id="rId173" o:title=""/>
          </v:shape>
          <o:OLEObject Type="Embed" ProgID="Equation.3" ShapeID="_x0000_i1117" DrawAspect="Content" ObjectID="_1467370715" r:id="rId174"/>
        </w:object>
      </w:r>
    </w:p>
    <w:p w:rsidR="009C728C" w:rsidRPr="00AE5541" w:rsidRDefault="009C728C" w:rsidP="009C728C">
      <w:pPr>
        <w:numPr>
          <w:ilvl w:val="0"/>
          <w:numId w:val="28"/>
        </w:numPr>
      </w:pPr>
      <w:r w:rsidRPr="00AE5541">
        <w:t>(5; 3)</w:t>
      </w:r>
    </w:p>
    <w:p w:rsidR="009C728C" w:rsidRDefault="009C728C" w:rsidP="009C728C">
      <w:pPr>
        <w:rPr>
          <w:i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9C728C" w:rsidRDefault="009C728C" w:rsidP="009C728C">
      <w:pPr>
        <w:rPr>
          <w:i/>
          <w:sz w:val="28"/>
          <w:szCs w:val="28"/>
        </w:rPr>
      </w:pP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>по теме «Подобные фигуры»</w:t>
      </w:r>
    </w:p>
    <w:p w:rsidR="009C728C" w:rsidRPr="00AF63A0" w:rsidRDefault="009C728C" w:rsidP="009C728C">
      <w:pPr>
        <w:jc w:val="center"/>
        <w:rPr>
          <w:b/>
          <w:i/>
          <w:sz w:val="28"/>
          <w:szCs w:val="28"/>
        </w:rPr>
      </w:pPr>
    </w:p>
    <w:p w:rsidR="009C728C" w:rsidRDefault="009C728C" w:rsidP="009C728C">
      <w:pPr>
        <w:jc w:val="center"/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numPr>
          <w:ilvl w:val="0"/>
          <w:numId w:val="29"/>
        </w:numPr>
      </w:pPr>
      <w:r w:rsidRPr="00AE5541">
        <w:t>44º</w:t>
      </w:r>
    </w:p>
    <w:p w:rsidR="009C728C" w:rsidRPr="00AE5541" w:rsidRDefault="009C728C" w:rsidP="009C728C">
      <w:pPr>
        <w:numPr>
          <w:ilvl w:val="0"/>
          <w:numId w:val="29"/>
        </w:numPr>
        <w:rPr>
          <w:b/>
        </w:rPr>
      </w:pPr>
      <w:r w:rsidRPr="00AE5541">
        <w:rPr>
          <w:b/>
        </w:rPr>
        <w:t xml:space="preserve"> </w:t>
      </w:r>
      <w:r w:rsidRPr="00AE5541">
        <w:t>9</w:t>
      </w:r>
    </w:p>
    <w:p w:rsidR="009C728C" w:rsidRPr="00AE5541" w:rsidRDefault="009C728C" w:rsidP="009C728C">
      <w:pPr>
        <w:numPr>
          <w:ilvl w:val="0"/>
          <w:numId w:val="29"/>
        </w:numPr>
        <w:rPr>
          <w:b/>
        </w:rPr>
      </w:pPr>
      <w:r w:rsidRPr="00AE5541">
        <w:rPr>
          <w:position w:val="-8"/>
        </w:rPr>
        <w:object w:dxaOrig="600" w:dyaOrig="360">
          <v:shape id="_x0000_i1118" type="#_x0000_t75" style="width:30pt;height:18pt" o:ole="">
            <v:imagedata r:id="rId175" o:title=""/>
          </v:shape>
          <o:OLEObject Type="Embed" ProgID="Equation.3" ShapeID="_x0000_i1118" DrawAspect="Content" ObjectID="_1467370716" r:id="rId176"/>
        </w:object>
      </w:r>
      <w:r w:rsidRPr="00AE5541">
        <w:t xml:space="preserve"> </w:t>
      </w:r>
      <w:r w:rsidRPr="00AE5541">
        <w:rPr>
          <w:i/>
        </w:rPr>
        <w:t>кв. дм</w:t>
      </w:r>
      <w:r w:rsidRPr="00AE5541">
        <w:t xml:space="preserve"> или </w:t>
      </w:r>
      <w:r w:rsidRPr="00AE5541">
        <w:rPr>
          <w:position w:val="-6"/>
        </w:rPr>
        <w:object w:dxaOrig="380" w:dyaOrig="320">
          <v:shape id="_x0000_i1119" type="#_x0000_t75" style="width:18.75pt;height:15.75pt" o:ole="">
            <v:imagedata r:id="rId177" o:title=""/>
          </v:shape>
          <o:OLEObject Type="Embed" ProgID="Equation.3" ShapeID="_x0000_i1119" DrawAspect="Content" ObjectID="_1467370717" r:id="rId178"/>
        </w:object>
      </w:r>
    </w:p>
    <w:p w:rsidR="009C728C" w:rsidRPr="00AE5541" w:rsidRDefault="009C728C" w:rsidP="009C728C">
      <w:pPr>
        <w:numPr>
          <w:ilvl w:val="0"/>
          <w:numId w:val="29"/>
        </w:numPr>
        <w:rPr>
          <w:b/>
        </w:rPr>
      </w:pPr>
      <w:r w:rsidRPr="00AE5541">
        <w:rPr>
          <w:position w:val="-8"/>
        </w:rPr>
        <w:object w:dxaOrig="580" w:dyaOrig="360">
          <v:shape id="_x0000_i1120" type="#_x0000_t75" style="width:29.25pt;height:18pt" o:ole="">
            <v:imagedata r:id="rId179" o:title=""/>
          </v:shape>
          <o:OLEObject Type="Embed" ProgID="Equation.3" ShapeID="_x0000_i1120" DrawAspect="Content" ObjectID="_1467370718" r:id="rId180"/>
        </w:object>
      </w:r>
      <w:r w:rsidRPr="00AE5541">
        <w:t xml:space="preserve"> </w:t>
      </w:r>
      <w:r w:rsidRPr="00AE5541">
        <w:rPr>
          <w:i/>
        </w:rPr>
        <w:t>кв. см</w:t>
      </w:r>
      <w:r w:rsidRPr="00AE5541">
        <w:t xml:space="preserve"> или </w:t>
      </w:r>
      <w:r w:rsidRPr="00AE5541">
        <w:rPr>
          <w:position w:val="-24"/>
        </w:rPr>
        <w:object w:dxaOrig="680" w:dyaOrig="620">
          <v:shape id="_x0000_i1121" type="#_x0000_t75" style="width:33.75pt;height:30.75pt" o:ole="">
            <v:imagedata r:id="rId181" o:title=""/>
          </v:shape>
          <o:OLEObject Type="Embed" ProgID="Equation.3" ShapeID="_x0000_i1121" DrawAspect="Content" ObjectID="_1467370719" r:id="rId182"/>
        </w:object>
      </w:r>
    </w:p>
    <w:p w:rsidR="009C728C" w:rsidRPr="00AE5541" w:rsidRDefault="009C728C" w:rsidP="009C728C">
      <w:pPr>
        <w:jc w:val="center"/>
        <w:rPr>
          <w:b/>
        </w:rPr>
      </w:pPr>
      <w:r>
        <w:rPr>
          <w:b/>
          <w:sz w:val="28"/>
          <w:szCs w:val="28"/>
        </w:rPr>
        <w:br w:type="column"/>
      </w:r>
      <w:r w:rsidRPr="00AE5541">
        <w:rPr>
          <w:b/>
        </w:rPr>
        <w:t>Вариант 2</w:t>
      </w:r>
    </w:p>
    <w:p w:rsidR="009C728C" w:rsidRPr="00AE5541" w:rsidRDefault="009C728C" w:rsidP="009C728C">
      <w:pPr>
        <w:numPr>
          <w:ilvl w:val="0"/>
          <w:numId w:val="30"/>
        </w:numPr>
        <w:rPr>
          <w:b/>
        </w:rPr>
      </w:pPr>
      <w:r w:rsidRPr="00AE5541">
        <w:rPr>
          <w:b/>
        </w:rPr>
        <w:t xml:space="preserve">77º </w:t>
      </w:r>
    </w:p>
    <w:p w:rsidR="009C728C" w:rsidRPr="00AE5541" w:rsidRDefault="009C728C" w:rsidP="009C728C">
      <w:pPr>
        <w:numPr>
          <w:ilvl w:val="0"/>
          <w:numId w:val="30"/>
        </w:numPr>
      </w:pPr>
      <w:r w:rsidRPr="00AE5541">
        <w:rPr>
          <w:b/>
        </w:rPr>
        <w:t xml:space="preserve"> </w:t>
      </w:r>
      <w:r w:rsidRPr="00AE5541">
        <w:t>12</w:t>
      </w:r>
    </w:p>
    <w:p w:rsidR="009C728C" w:rsidRPr="00AE5541" w:rsidRDefault="009C728C" w:rsidP="009C728C">
      <w:pPr>
        <w:numPr>
          <w:ilvl w:val="0"/>
          <w:numId w:val="30"/>
        </w:numPr>
        <w:rPr>
          <w:b/>
        </w:rPr>
      </w:pPr>
      <w:r w:rsidRPr="00AE5541">
        <w:rPr>
          <w:b/>
        </w:rPr>
        <w:t xml:space="preserve"> </w:t>
      </w:r>
      <w:r w:rsidRPr="00AE5541">
        <w:rPr>
          <w:position w:val="-8"/>
        </w:rPr>
        <w:object w:dxaOrig="480" w:dyaOrig="360">
          <v:shape id="_x0000_i1122" type="#_x0000_t75" style="width:24pt;height:18pt" o:ole="">
            <v:imagedata r:id="rId183" o:title=""/>
          </v:shape>
          <o:OLEObject Type="Embed" ProgID="Equation.3" ShapeID="_x0000_i1122" DrawAspect="Content" ObjectID="_1467370720" r:id="rId184"/>
        </w:object>
      </w:r>
      <w:r w:rsidRPr="00AE5541">
        <w:t xml:space="preserve"> </w:t>
      </w:r>
      <w:r w:rsidRPr="00AE5541">
        <w:rPr>
          <w:i/>
        </w:rPr>
        <w:t>см</w:t>
      </w:r>
      <w:r w:rsidRPr="00AE5541">
        <w:t xml:space="preserve"> или </w:t>
      </w:r>
      <w:r w:rsidRPr="00AE5541">
        <w:rPr>
          <w:position w:val="-6"/>
        </w:rPr>
        <w:object w:dxaOrig="380" w:dyaOrig="320">
          <v:shape id="_x0000_i1123" type="#_x0000_t75" style="width:18.75pt;height:15.75pt" o:ole="">
            <v:imagedata r:id="rId177" o:title=""/>
          </v:shape>
          <o:OLEObject Type="Embed" ProgID="Equation.3" ShapeID="_x0000_i1123" DrawAspect="Content" ObjectID="_1467370721" r:id="rId185"/>
        </w:object>
      </w:r>
    </w:p>
    <w:p w:rsidR="009C728C" w:rsidRPr="00AE5541" w:rsidRDefault="009C728C" w:rsidP="009C728C">
      <w:pPr>
        <w:numPr>
          <w:ilvl w:val="0"/>
          <w:numId w:val="30"/>
        </w:numPr>
        <w:rPr>
          <w:b/>
        </w:rPr>
      </w:pPr>
      <w:r w:rsidRPr="00AE5541">
        <w:rPr>
          <w:position w:val="-24"/>
        </w:rPr>
        <w:object w:dxaOrig="639" w:dyaOrig="680">
          <v:shape id="_x0000_i1124" type="#_x0000_t75" style="width:32.25pt;height:33.75pt" o:ole="">
            <v:imagedata r:id="rId186" o:title=""/>
          </v:shape>
          <o:OLEObject Type="Embed" ProgID="Equation.3" ShapeID="_x0000_i1124" DrawAspect="Content" ObjectID="_1467370722" r:id="rId187"/>
        </w:object>
      </w:r>
      <w:r w:rsidRPr="00AE5541">
        <w:t xml:space="preserve"> </w:t>
      </w:r>
      <w:r w:rsidRPr="00AE5541">
        <w:rPr>
          <w:i/>
        </w:rPr>
        <w:t>кв. см</w:t>
      </w:r>
      <w:r w:rsidRPr="00AE5541">
        <w:t xml:space="preserve"> или </w:t>
      </w:r>
      <w:r w:rsidRPr="00AE5541">
        <w:rPr>
          <w:position w:val="-24"/>
        </w:rPr>
        <w:object w:dxaOrig="620" w:dyaOrig="620">
          <v:shape id="_x0000_i1125" type="#_x0000_t75" style="width:30.75pt;height:30.75pt" o:ole="">
            <v:imagedata r:id="rId188" o:title=""/>
          </v:shape>
          <o:OLEObject Type="Embed" ProgID="Equation.3" ShapeID="_x0000_i1125" DrawAspect="Content" ObjectID="_1467370723" r:id="rId189"/>
        </w:object>
      </w:r>
      <w:r w:rsidRPr="00AE5541">
        <w:rPr>
          <w:i/>
        </w:rPr>
        <w:t xml:space="preserve"> кв. см</w:t>
      </w:r>
    </w:p>
    <w:p w:rsidR="009C728C" w:rsidRDefault="009C728C" w:rsidP="009C728C">
      <w:pPr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9C728C" w:rsidRDefault="009C728C" w:rsidP="009C728C">
      <w:pPr>
        <w:rPr>
          <w:b/>
          <w:sz w:val="28"/>
          <w:szCs w:val="28"/>
        </w:rPr>
      </w:pP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>по теме «Арифметическая и геометрическая прогрессии»</w:t>
      </w:r>
    </w:p>
    <w:p w:rsidR="009C728C" w:rsidRPr="001A3326" w:rsidRDefault="009C728C" w:rsidP="009C728C">
      <w:pPr>
        <w:jc w:val="center"/>
        <w:rPr>
          <w:sz w:val="28"/>
          <w:szCs w:val="28"/>
        </w:rPr>
      </w:pPr>
    </w:p>
    <w:p w:rsidR="009C728C" w:rsidRDefault="009C728C" w:rsidP="009C728C">
      <w:pPr>
        <w:jc w:val="center"/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numPr>
          <w:ilvl w:val="0"/>
          <w:numId w:val="31"/>
        </w:numPr>
        <w:rPr>
          <w:b/>
        </w:rPr>
      </w:pPr>
      <w:r w:rsidRPr="00AE5541">
        <w:rPr>
          <w:b/>
          <w:position w:val="-24"/>
        </w:rPr>
        <w:object w:dxaOrig="320" w:dyaOrig="620">
          <v:shape id="_x0000_i1126" type="#_x0000_t75" style="width:15.75pt;height:30.75pt" o:ole="">
            <v:imagedata r:id="rId190" o:title=""/>
          </v:shape>
          <o:OLEObject Type="Embed" ProgID="Equation.3" ShapeID="_x0000_i1126" DrawAspect="Content" ObjectID="_1467370724" r:id="rId191"/>
        </w:object>
      </w:r>
    </w:p>
    <w:p w:rsidR="009C728C" w:rsidRPr="00AE5541" w:rsidRDefault="009C728C" w:rsidP="009C728C">
      <w:pPr>
        <w:numPr>
          <w:ilvl w:val="0"/>
          <w:numId w:val="31"/>
        </w:numPr>
      </w:pPr>
      <w:r w:rsidRPr="00AE5541">
        <w:t>57</w:t>
      </w:r>
    </w:p>
    <w:p w:rsidR="009C728C" w:rsidRPr="00AE5541" w:rsidRDefault="009C728C" w:rsidP="009C728C">
      <w:pPr>
        <w:numPr>
          <w:ilvl w:val="0"/>
          <w:numId w:val="31"/>
        </w:numPr>
      </w:pPr>
      <w:r w:rsidRPr="00AE5541">
        <w:t>1665</w:t>
      </w:r>
    </w:p>
    <w:p w:rsidR="009C728C" w:rsidRPr="00AE5541" w:rsidRDefault="009C728C" w:rsidP="009C728C">
      <w:pPr>
        <w:numPr>
          <w:ilvl w:val="0"/>
          <w:numId w:val="31"/>
        </w:numPr>
      </w:pPr>
      <w:r w:rsidRPr="00AE5541">
        <w:t>2 или 2; 10; 18</w:t>
      </w:r>
    </w:p>
    <w:p w:rsidR="009C728C" w:rsidRPr="00AE5541" w:rsidRDefault="009C728C" w:rsidP="009C728C">
      <w:pPr>
        <w:jc w:val="center"/>
        <w:rPr>
          <w:b/>
        </w:rPr>
      </w:pPr>
      <w:r>
        <w:rPr>
          <w:b/>
          <w:sz w:val="28"/>
          <w:szCs w:val="28"/>
        </w:rPr>
        <w:br w:type="column"/>
      </w:r>
      <w:r w:rsidRPr="00AE5541">
        <w:rPr>
          <w:b/>
        </w:rPr>
        <w:t>Вариант 2</w:t>
      </w:r>
    </w:p>
    <w:p w:rsidR="009C728C" w:rsidRPr="00AE5541" w:rsidRDefault="009C728C" w:rsidP="009C728C">
      <w:pPr>
        <w:numPr>
          <w:ilvl w:val="0"/>
          <w:numId w:val="32"/>
        </w:numPr>
        <w:rPr>
          <w:b/>
        </w:rPr>
      </w:pPr>
      <w:r w:rsidRPr="00AE5541">
        <w:rPr>
          <w:b/>
          <w:position w:val="-24"/>
        </w:rPr>
        <w:object w:dxaOrig="320" w:dyaOrig="620">
          <v:shape id="_x0000_i1127" type="#_x0000_t75" style="width:15.75pt;height:30.75pt" o:ole="">
            <v:imagedata r:id="rId192" o:title=""/>
          </v:shape>
          <o:OLEObject Type="Embed" ProgID="Equation.3" ShapeID="_x0000_i1127" DrawAspect="Content" ObjectID="_1467370725" r:id="rId193"/>
        </w:object>
      </w:r>
    </w:p>
    <w:p w:rsidR="009C728C" w:rsidRPr="00AE5541" w:rsidRDefault="009C728C" w:rsidP="009C728C">
      <w:pPr>
        <w:numPr>
          <w:ilvl w:val="0"/>
          <w:numId w:val="32"/>
        </w:numPr>
      </w:pPr>
      <w:r w:rsidRPr="00AE5541">
        <w:t>80</w:t>
      </w:r>
    </w:p>
    <w:p w:rsidR="009C728C" w:rsidRPr="00AE5541" w:rsidRDefault="009C728C" w:rsidP="009C728C">
      <w:pPr>
        <w:numPr>
          <w:ilvl w:val="0"/>
          <w:numId w:val="32"/>
        </w:numPr>
      </w:pPr>
      <w:r w:rsidRPr="00AE5541">
        <w:t>810</w:t>
      </w:r>
    </w:p>
    <w:p w:rsidR="009C728C" w:rsidRPr="00AE5541" w:rsidRDefault="009C728C" w:rsidP="009C728C">
      <w:pPr>
        <w:numPr>
          <w:ilvl w:val="0"/>
          <w:numId w:val="32"/>
        </w:numPr>
        <w:rPr>
          <w:i/>
        </w:rPr>
      </w:pPr>
      <w:r w:rsidRPr="00AE5541">
        <w:t>3 или 2; 6; 18</w:t>
      </w:r>
    </w:p>
    <w:p w:rsidR="009C728C" w:rsidRDefault="009C728C" w:rsidP="009C728C">
      <w:pPr>
        <w:rPr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9C728C" w:rsidRDefault="009C728C" w:rsidP="009C728C">
      <w:pPr>
        <w:rPr>
          <w:sz w:val="28"/>
          <w:szCs w:val="28"/>
        </w:rPr>
      </w:pP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>по теме «Вписанные и описанные многоугольники»</w:t>
      </w:r>
    </w:p>
    <w:p w:rsidR="009C728C" w:rsidRPr="001A3326" w:rsidRDefault="009C728C" w:rsidP="009C728C">
      <w:pPr>
        <w:jc w:val="center"/>
        <w:rPr>
          <w:sz w:val="28"/>
          <w:szCs w:val="28"/>
        </w:rPr>
      </w:pPr>
    </w:p>
    <w:p w:rsidR="009C728C" w:rsidRDefault="009C728C" w:rsidP="009C728C">
      <w:pPr>
        <w:jc w:val="center"/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numPr>
          <w:ilvl w:val="0"/>
          <w:numId w:val="33"/>
        </w:numPr>
        <w:rPr>
          <w:b/>
        </w:rPr>
      </w:pPr>
      <w:r w:rsidRPr="00AE5541">
        <w:rPr>
          <w:b/>
          <w:position w:val="-6"/>
        </w:rPr>
        <w:object w:dxaOrig="380" w:dyaOrig="320">
          <v:shape id="_x0000_i1128" type="#_x0000_t75" style="width:18.75pt;height:15.75pt" o:ole="">
            <v:imagedata r:id="rId194" o:title=""/>
          </v:shape>
          <o:OLEObject Type="Embed" ProgID="Equation.3" ShapeID="_x0000_i1128" DrawAspect="Content" ObjectID="_1467370726" r:id="rId195"/>
        </w:object>
      </w:r>
    </w:p>
    <w:p w:rsidR="009C728C" w:rsidRPr="00AE5541" w:rsidRDefault="009C728C" w:rsidP="009C728C">
      <w:pPr>
        <w:numPr>
          <w:ilvl w:val="0"/>
          <w:numId w:val="33"/>
        </w:numPr>
      </w:pPr>
      <w:r w:rsidRPr="00AE5541">
        <w:t>24º</w:t>
      </w:r>
    </w:p>
    <w:p w:rsidR="009C728C" w:rsidRPr="00AE5541" w:rsidRDefault="009C728C" w:rsidP="009C728C">
      <w:pPr>
        <w:numPr>
          <w:ilvl w:val="0"/>
          <w:numId w:val="33"/>
        </w:numPr>
      </w:pPr>
      <w:smartTag w:uri="urn:schemas-microsoft-com:office:smarttags" w:element="metricconverter">
        <w:smartTagPr>
          <w:attr w:name="ProductID" w:val="4 см"/>
        </w:smartTagPr>
        <w:r w:rsidRPr="00AE5541">
          <w:t>4 см</w:t>
        </w:r>
      </w:smartTag>
    </w:p>
    <w:p w:rsidR="009C728C" w:rsidRPr="004E264D" w:rsidRDefault="009C728C" w:rsidP="009C728C">
      <w:pPr>
        <w:numPr>
          <w:ilvl w:val="0"/>
          <w:numId w:val="33"/>
        </w:numPr>
        <w:rPr>
          <w:sz w:val="28"/>
          <w:szCs w:val="28"/>
        </w:rPr>
      </w:pPr>
      <w:smartTag w:uri="urn:schemas-microsoft-com:office:smarttags" w:element="metricconverter">
        <w:smartTagPr>
          <w:attr w:name="ProductID" w:val="3 см"/>
        </w:smartTagPr>
        <w:r w:rsidRPr="00AE5541">
          <w:t>3 см</w:t>
        </w:r>
      </w:smartTag>
    </w:p>
    <w:p w:rsidR="009C728C" w:rsidRPr="00AE5541" w:rsidRDefault="009C728C" w:rsidP="00AE5541">
      <w:pPr>
        <w:jc w:val="center"/>
        <w:rPr>
          <w:b/>
        </w:rPr>
      </w:pPr>
      <w:r w:rsidRPr="00AE5541">
        <w:rPr>
          <w:b/>
        </w:rPr>
        <w:t>Вариант 2</w:t>
      </w:r>
    </w:p>
    <w:p w:rsidR="009C728C" w:rsidRPr="00AE5541" w:rsidRDefault="009C728C" w:rsidP="009C728C">
      <w:pPr>
        <w:numPr>
          <w:ilvl w:val="0"/>
          <w:numId w:val="34"/>
        </w:numPr>
        <w:rPr>
          <w:b/>
        </w:rPr>
      </w:pPr>
      <w:r w:rsidRPr="00AE5541">
        <w:rPr>
          <w:b/>
          <w:position w:val="-6"/>
        </w:rPr>
        <w:object w:dxaOrig="380" w:dyaOrig="320">
          <v:shape id="_x0000_i1129" type="#_x0000_t75" style="width:18.75pt;height:15.75pt" o:ole="">
            <v:imagedata r:id="rId196" o:title=""/>
          </v:shape>
          <o:OLEObject Type="Embed" ProgID="Equation.3" ShapeID="_x0000_i1129" DrawAspect="Content" ObjectID="_1467370727" r:id="rId197"/>
        </w:object>
      </w:r>
    </w:p>
    <w:p w:rsidR="009C728C" w:rsidRPr="00AE5541" w:rsidRDefault="009C728C" w:rsidP="009C728C">
      <w:pPr>
        <w:numPr>
          <w:ilvl w:val="0"/>
          <w:numId w:val="34"/>
        </w:numPr>
      </w:pPr>
      <w:r w:rsidRPr="00AE5541">
        <w:t xml:space="preserve">53º </w:t>
      </w:r>
    </w:p>
    <w:p w:rsidR="009C728C" w:rsidRPr="00AE5541" w:rsidRDefault="009C728C" w:rsidP="009C728C">
      <w:pPr>
        <w:numPr>
          <w:ilvl w:val="0"/>
          <w:numId w:val="34"/>
        </w:numPr>
      </w:pPr>
      <w:smartTag w:uri="urn:schemas-microsoft-com:office:smarttags" w:element="metricconverter">
        <w:smartTagPr>
          <w:attr w:name="ProductID" w:val="6 см"/>
        </w:smartTagPr>
        <w:r w:rsidRPr="00AE5541">
          <w:t>6 см</w:t>
        </w:r>
      </w:smartTag>
    </w:p>
    <w:p w:rsidR="009C728C" w:rsidRPr="00AE5541" w:rsidRDefault="009C728C" w:rsidP="009C728C">
      <w:pPr>
        <w:numPr>
          <w:ilvl w:val="0"/>
          <w:numId w:val="34"/>
        </w:numPr>
      </w:pPr>
      <w:smartTag w:uri="urn:schemas-microsoft-com:office:smarttags" w:element="metricconverter">
        <w:smartTagPr>
          <w:attr w:name="ProductID" w:val="15 см"/>
        </w:smartTagPr>
        <w:r w:rsidRPr="00AE5541">
          <w:t>15 см</w:t>
        </w:r>
      </w:smartTag>
    </w:p>
    <w:p w:rsidR="009C728C" w:rsidRDefault="009C728C" w:rsidP="009C728C">
      <w:pPr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9C728C" w:rsidRDefault="009C728C" w:rsidP="009C728C">
      <w:pPr>
        <w:rPr>
          <w:b/>
          <w:sz w:val="28"/>
          <w:szCs w:val="28"/>
        </w:rPr>
      </w:pP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 xml:space="preserve">Контрольная работа </w:t>
      </w:r>
    </w:p>
    <w:p w:rsidR="009C728C" w:rsidRPr="00AE5541" w:rsidRDefault="009C728C" w:rsidP="009C728C">
      <w:pPr>
        <w:jc w:val="center"/>
        <w:rPr>
          <w:b/>
          <w:i/>
        </w:rPr>
      </w:pPr>
      <w:r w:rsidRPr="00AE5541">
        <w:rPr>
          <w:b/>
          <w:i/>
        </w:rPr>
        <w:t>по теме «Соотношения между сторонами и углами треугольника. Правильные многоугольники. Длина окружности и площадь круга»</w:t>
      </w:r>
    </w:p>
    <w:p w:rsidR="009C728C" w:rsidRPr="001A3326" w:rsidRDefault="009C728C" w:rsidP="009C728C">
      <w:pPr>
        <w:jc w:val="center"/>
        <w:rPr>
          <w:sz w:val="28"/>
          <w:szCs w:val="28"/>
        </w:rPr>
      </w:pPr>
    </w:p>
    <w:p w:rsidR="009C728C" w:rsidRDefault="009C728C" w:rsidP="009C728C">
      <w:pPr>
        <w:jc w:val="center"/>
        <w:rPr>
          <w:b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numPr>
          <w:ilvl w:val="0"/>
          <w:numId w:val="35"/>
        </w:numPr>
      </w:pPr>
      <w:smartTag w:uri="urn:schemas-microsoft-com:office:smarttags" w:element="metricconverter">
        <w:smartTagPr>
          <w:attr w:name="ProductID" w:val="15 см"/>
        </w:smartTagPr>
        <w:r w:rsidRPr="00AE5541">
          <w:t>15 см</w:t>
        </w:r>
      </w:smartTag>
    </w:p>
    <w:p w:rsidR="009C728C" w:rsidRPr="00AE5541" w:rsidRDefault="009C728C" w:rsidP="009C728C">
      <w:pPr>
        <w:numPr>
          <w:ilvl w:val="0"/>
          <w:numId w:val="35"/>
        </w:numPr>
      </w:pPr>
      <w:r w:rsidRPr="00AE5541">
        <w:rPr>
          <w:position w:val="-6"/>
        </w:rPr>
        <w:object w:dxaOrig="360" w:dyaOrig="279">
          <v:shape id="_x0000_i1130" type="#_x0000_t75" style="width:18pt;height:14.25pt" o:ole="">
            <v:imagedata r:id="rId198" o:title=""/>
          </v:shape>
          <o:OLEObject Type="Embed" ProgID="Equation.3" ShapeID="_x0000_i1130" DrawAspect="Content" ObjectID="_1467370728" r:id="rId199"/>
        </w:object>
      </w:r>
      <w:r w:rsidRPr="00AE5541">
        <w:t xml:space="preserve"> см</w:t>
      </w:r>
    </w:p>
    <w:p w:rsidR="009C728C" w:rsidRPr="00AE5541" w:rsidRDefault="009C728C" w:rsidP="009C728C">
      <w:pPr>
        <w:numPr>
          <w:ilvl w:val="0"/>
          <w:numId w:val="35"/>
        </w:numPr>
      </w:pPr>
      <w:r w:rsidRPr="00AE5541">
        <w:rPr>
          <w:i/>
          <w:position w:val="-24"/>
        </w:rPr>
        <w:object w:dxaOrig="520" w:dyaOrig="680">
          <v:shape id="_x0000_i1131" type="#_x0000_t75" style="width:26.25pt;height:33.75pt" o:ole="">
            <v:imagedata r:id="rId200" o:title=""/>
          </v:shape>
          <o:OLEObject Type="Embed" ProgID="Equation.3" ShapeID="_x0000_i1131" DrawAspect="Content" ObjectID="_1467370729" r:id="rId201"/>
        </w:object>
      </w:r>
      <w:r w:rsidRPr="00AE5541">
        <w:rPr>
          <w:i/>
        </w:rPr>
        <w:t xml:space="preserve"> </w:t>
      </w:r>
      <w:r w:rsidRPr="00AE5541">
        <w:t>кв. см</w:t>
      </w:r>
    </w:p>
    <w:p w:rsidR="009C728C" w:rsidRPr="00AE5541" w:rsidRDefault="009C728C" w:rsidP="009C728C">
      <w:pPr>
        <w:numPr>
          <w:ilvl w:val="0"/>
          <w:numId w:val="35"/>
        </w:numPr>
      </w:pPr>
      <w:r w:rsidRPr="00AE5541">
        <w:rPr>
          <w:i/>
          <w:position w:val="-24"/>
        </w:rPr>
        <w:object w:dxaOrig="360" w:dyaOrig="620">
          <v:shape id="_x0000_i1132" type="#_x0000_t75" style="width:18pt;height:30.75pt" o:ole="">
            <v:imagedata r:id="rId202" o:title=""/>
          </v:shape>
          <o:OLEObject Type="Embed" ProgID="Equation.3" ShapeID="_x0000_i1132" DrawAspect="Content" ObjectID="_1467370730" r:id="rId203"/>
        </w:object>
      </w:r>
      <w:r w:rsidRPr="00AE5541">
        <w:rPr>
          <w:i/>
        </w:rPr>
        <w:t xml:space="preserve"> </w:t>
      </w:r>
      <w:r w:rsidRPr="00AE5541">
        <w:t>см</w:t>
      </w:r>
      <w:r w:rsidRPr="00AE5541">
        <w:rPr>
          <w:i/>
        </w:rPr>
        <w:t xml:space="preserve"> </w:t>
      </w:r>
      <w:r w:rsidRPr="00AE5541">
        <w:t xml:space="preserve">или </w:t>
      </w:r>
      <w:r w:rsidRPr="00AE5541">
        <w:rPr>
          <w:position w:val="-8"/>
        </w:rPr>
        <w:object w:dxaOrig="480" w:dyaOrig="360">
          <v:shape id="_x0000_i1133" type="#_x0000_t75" style="width:24pt;height:18pt" o:ole="">
            <v:imagedata r:id="rId204" o:title=""/>
          </v:shape>
          <o:OLEObject Type="Embed" ProgID="Equation.3" ShapeID="_x0000_i1133" DrawAspect="Content" ObjectID="_1467370731" r:id="rId205"/>
        </w:object>
      </w:r>
    </w:p>
    <w:p w:rsidR="009C728C" w:rsidRPr="00923DC8" w:rsidRDefault="009C728C" w:rsidP="009C728C">
      <w:pPr>
        <w:rPr>
          <w:sz w:val="28"/>
          <w:szCs w:val="28"/>
        </w:rPr>
      </w:pPr>
    </w:p>
    <w:p w:rsidR="009C728C" w:rsidRPr="00AE5541" w:rsidRDefault="009C728C" w:rsidP="009C728C">
      <w:pPr>
        <w:jc w:val="center"/>
        <w:rPr>
          <w:b/>
        </w:rPr>
      </w:pPr>
      <w:r w:rsidRPr="00AE5541">
        <w:rPr>
          <w:b/>
        </w:rPr>
        <w:t>Вариант 2</w:t>
      </w:r>
    </w:p>
    <w:p w:rsidR="009C728C" w:rsidRPr="00AE5541" w:rsidRDefault="009C728C" w:rsidP="009C728C">
      <w:pPr>
        <w:numPr>
          <w:ilvl w:val="0"/>
          <w:numId w:val="37"/>
        </w:numPr>
      </w:pPr>
      <w:smartTag w:uri="urn:schemas-microsoft-com:office:smarttags" w:element="metricconverter">
        <w:smartTagPr>
          <w:attr w:name="ProductID" w:val="8 см"/>
        </w:smartTagPr>
        <w:r w:rsidRPr="00AE5541">
          <w:t>8 см</w:t>
        </w:r>
      </w:smartTag>
    </w:p>
    <w:p w:rsidR="009C728C" w:rsidRPr="00AE5541" w:rsidRDefault="009C728C" w:rsidP="009C728C">
      <w:pPr>
        <w:numPr>
          <w:ilvl w:val="0"/>
          <w:numId w:val="37"/>
        </w:numPr>
      </w:pPr>
      <w:r w:rsidRPr="00AE5541">
        <w:rPr>
          <w:position w:val="-6"/>
        </w:rPr>
        <w:object w:dxaOrig="340" w:dyaOrig="279">
          <v:shape id="_x0000_i1134" type="#_x0000_t75" style="width:17.25pt;height:14.25pt" o:ole="">
            <v:imagedata r:id="rId206" o:title=""/>
          </v:shape>
          <o:OLEObject Type="Embed" ProgID="Equation.3" ShapeID="_x0000_i1134" DrawAspect="Content" ObjectID="_1467370732" r:id="rId207"/>
        </w:object>
      </w:r>
      <w:r w:rsidRPr="00AE5541">
        <w:t xml:space="preserve"> см</w:t>
      </w:r>
    </w:p>
    <w:p w:rsidR="009C728C" w:rsidRPr="00AE5541" w:rsidRDefault="009C728C" w:rsidP="009C728C">
      <w:pPr>
        <w:numPr>
          <w:ilvl w:val="0"/>
          <w:numId w:val="37"/>
        </w:numPr>
      </w:pPr>
      <w:r w:rsidRPr="00AE5541">
        <w:rPr>
          <w:i/>
          <w:position w:val="-24"/>
        </w:rPr>
        <w:object w:dxaOrig="520" w:dyaOrig="680">
          <v:shape id="_x0000_i1135" type="#_x0000_t75" style="width:26.25pt;height:33.75pt" o:ole="">
            <v:imagedata r:id="rId200" o:title=""/>
          </v:shape>
          <o:OLEObject Type="Embed" ProgID="Equation.3" ShapeID="_x0000_i1135" DrawAspect="Content" ObjectID="_1467370733" r:id="rId208"/>
        </w:object>
      </w:r>
      <w:r w:rsidRPr="00AE5541">
        <w:rPr>
          <w:i/>
        </w:rPr>
        <w:t xml:space="preserve"> </w:t>
      </w:r>
      <w:r w:rsidRPr="00AE5541">
        <w:t>кв. см</w:t>
      </w:r>
    </w:p>
    <w:p w:rsidR="009C728C" w:rsidRPr="00AE5541" w:rsidRDefault="009C728C" w:rsidP="009C728C">
      <w:pPr>
        <w:numPr>
          <w:ilvl w:val="0"/>
          <w:numId w:val="37"/>
        </w:numPr>
      </w:pPr>
      <w:smartTag w:uri="urn:schemas-microsoft-com:office:smarttags" w:element="metricconverter">
        <w:smartTagPr>
          <w:attr w:name="ProductID" w:val="1 см"/>
        </w:smartTagPr>
        <w:r w:rsidRPr="00AE5541">
          <w:t>1</w:t>
        </w:r>
        <w:r w:rsidRPr="00AE5541">
          <w:rPr>
            <w:i/>
          </w:rPr>
          <w:t xml:space="preserve"> </w:t>
        </w:r>
        <w:r w:rsidRPr="00AE5541">
          <w:t>см</w:t>
        </w:r>
      </w:smartTag>
      <w:r w:rsidRPr="00AE5541">
        <w:rPr>
          <w:i/>
        </w:rPr>
        <w:t xml:space="preserve"> </w:t>
      </w:r>
      <w:r w:rsidRPr="00AE5541">
        <w:t xml:space="preserve">или </w:t>
      </w:r>
      <w:r w:rsidRPr="00AE5541">
        <w:rPr>
          <w:position w:val="-24"/>
        </w:rPr>
        <w:object w:dxaOrig="620" w:dyaOrig="680">
          <v:shape id="_x0000_i1136" type="#_x0000_t75" style="width:30.75pt;height:33.75pt" o:ole="">
            <v:imagedata r:id="rId209" o:title=""/>
          </v:shape>
          <o:OLEObject Type="Embed" ProgID="Equation.3" ShapeID="_x0000_i1136" DrawAspect="Content" ObjectID="_1467370734" r:id="rId210"/>
        </w:object>
      </w:r>
    </w:p>
    <w:p w:rsidR="009C728C" w:rsidRDefault="009C728C" w:rsidP="009C728C">
      <w:pPr>
        <w:rPr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9C728C" w:rsidRDefault="009C728C" w:rsidP="009C728C">
      <w:pPr>
        <w:ind w:left="360"/>
        <w:jc w:val="center"/>
        <w:rPr>
          <w:b/>
          <w:i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AE5541" w:rsidRDefault="00AE5541" w:rsidP="009C728C">
      <w:pPr>
        <w:ind w:left="360"/>
        <w:jc w:val="center"/>
        <w:rPr>
          <w:b/>
          <w:i/>
          <w:sz w:val="28"/>
          <w:szCs w:val="28"/>
        </w:rPr>
      </w:pPr>
    </w:p>
    <w:p w:rsidR="00AE5541" w:rsidRDefault="00AE5541" w:rsidP="009C728C">
      <w:pPr>
        <w:ind w:left="360"/>
        <w:jc w:val="center"/>
        <w:rPr>
          <w:b/>
          <w:i/>
          <w:sz w:val="28"/>
          <w:szCs w:val="28"/>
        </w:rPr>
      </w:pPr>
    </w:p>
    <w:p w:rsidR="00AE5541" w:rsidRDefault="00AE5541" w:rsidP="009C728C">
      <w:pPr>
        <w:ind w:left="360"/>
        <w:jc w:val="center"/>
        <w:rPr>
          <w:b/>
          <w:i/>
          <w:sz w:val="28"/>
          <w:szCs w:val="28"/>
        </w:rPr>
      </w:pPr>
    </w:p>
    <w:p w:rsidR="00AE5541" w:rsidRDefault="00AE5541" w:rsidP="009C728C">
      <w:pPr>
        <w:ind w:left="360"/>
        <w:jc w:val="center"/>
        <w:rPr>
          <w:b/>
          <w:i/>
          <w:sz w:val="28"/>
          <w:szCs w:val="28"/>
        </w:rPr>
      </w:pPr>
    </w:p>
    <w:p w:rsidR="009C728C" w:rsidRDefault="009C728C" w:rsidP="009C728C">
      <w:pPr>
        <w:ind w:left="360"/>
        <w:jc w:val="center"/>
        <w:rPr>
          <w:b/>
          <w:i/>
          <w:sz w:val="28"/>
          <w:szCs w:val="28"/>
        </w:rPr>
      </w:pPr>
      <w:r w:rsidRPr="00AA0BE6">
        <w:rPr>
          <w:b/>
          <w:i/>
          <w:sz w:val="28"/>
          <w:szCs w:val="28"/>
        </w:rPr>
        <w:t>Итоговая контрольная работа</w:t>
      </w:r>
    </w:p>
    <w:p w:rsidR="009C728C" w:rsidRDefault="009C728C" w:rsidP="009C728C">
      <w:pPr>
        <w:ind w:left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за 9′ класс (2 часа)</w:t>
      </w:r>
    </w:p>
    <w:p w:rsidR="009C728C" w:rsidRDefault="009C728C" w:rsidP="009C728C">
      <w:pPr>
        <w:ind w:left="360"/>
        <w:jc w:val="center"/>
        <w:rPr>
          <w:b/>
          <w:i/>
          <w:sz w:val="28"/>
          <w:szCs w:val="28"/>
        </w:rPr>
        <w:sectPr w:rsidR="009C728C" w:rsidSect="009C728C">
          <w:type w:val="continuous"/>
          <w:pgSz w:w="11906" w:h="16838"/>
          <w:pgMar w:top="1134" w:right="850" w:bottom="1134" w:left="1701" w:header="708" w:footer="708" w:gutter="0"/>
          <w:cols w:space="709"/>
          <w:docGrid w:linePitch="360"/>
        </w:sectPr>
      </w:pPr>
    </w:p>
    <w:p w:rsidR="009C728C" w:rsidRPr="00AE5541" w:rsidRDefault="009C728C" w:rsidP="00AE5541">
      <w:pPr>
        <w:jc w:val="center"/>
        <w:rPr>
          <w:b/>
        </w:rPr>
      </w:pPr>
      <w:r w:rsidRPr="00AE5541">
        <w:rPr>
          <w:b/>
        </w:rPr>
        <w:t>Вариант 1</w:t>
      </w:r>
    </w:p>
    <w:p w:rsidR="009C728C" w:rsidRPr="00AE5541" w:rsidRDefault="009C728C" w:rsidP="009C728C">
      <w:pPr>
        <w:rPr>
          <w:b/>
        </w:rPr>
      </w:pPr>
    </w:p>
    <w:p w:rsidR="009C728C" w:rsidRPr="00AE5541" w:rsidRDefault="009C728C" w:rsidP="009C728C">
      <w:pPr>
        <w:numPr>
          <w:ilvl w:val="0"/>
          <w:numId w:val="36"/>
        </w:numPr>
        <w:rPr>
          <w:b/>
        </w:rPr>
      </w:pPr>
      <w:smartTag w:uri="urn:schemas-microsoft-com:office:smarttags" w:element="metricconverter">
        <w:smartTagPr>
          <w:attr w:name="ProductID" w:val="3,5 см"/>
        </w:smartTagPr>
        <w:r w:rsidRPr="00AE5541">
          <w:t>3,5 см</w:t>
        </w:r>
      </w:smartTag>
      <w:r w:rsidRPr="00AE5541">
        <w:rPr>
          <w:b/>
        </w:rPr>
        <w:t xml:space="preserve">  </w: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t>(-1; 2)</w: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rPr>
          <w:position w:val="-24"/>
        </w:rPr>
        <w:object w:dxaOrig="720" w:dyaOrig="680">
          <v:shape id="_x0000_i1137" type="#_x0000_t75" style="width:36pt;height:33.75pt" o:ole="">
            <v:imagedata r:id="rId211" o:title=""/>
          </v:shape>
          <o:OLEObject Type="Embed" ProgID="Equation.3" ShapeID="_x0000_i1137" DrawAspect="Content" ObjectID="_1467370735" r:id="rId212"/>
        </w:objec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rPr>
          <w:position w:val="-10"/>
        </w:rPr>
        <w:object w:dxaOrig="780" w:dyaOrig="340">
          <v:shape id="_x0000_i1138" type="#_x0000_t75" style="width:39pt;height:17.25pt" o:ole="">
            <v:imagedata r:id="rId213" o:title=""/>
          </v:shape>
          <o:OLEObject Type="Embed" ProgID="Equation.3" ShapeID="_x0000_i1138" DrawAspect="Content" ObjectID="_1467370736" r:id="rId214"/>
        </w:objec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rPr>
          <w:position w:val="-6"/>
        </w:rPr>
        <w:object w:dxaOrig="600" w:dyaOrig="340">
          <v:shape id="_x0000_i1139" type="#_x0000_t75" style="width:30pt;height:17.25pt" o:ole="">
            <v:imagedata r:id="rId215" o:title=""/>
          </v:shape>
          <o:OLEObject Type="Embed" ProgID="Equation.3" ShapeID="_x0000_i1139" DrawAspect="Content" ObjectID="_1467370737" r:id="rId216"/>
        </w:object>
      </w:r>
      <w:r w:rsidRPr="00AE5541">
        <w:t>см</w: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t>1026</w:t>
      </w:r>
    </w:p>
    <w:p w:rsidR="009C728C" w:rsidRPr="00AE5541" w:rsidRDefault="009C728C" w:rsidP="009C728C">
      <w:pPr>
        <w:numPr>
          <w:ilvl w:val="0"/>
          <w:numId w:val="36"/>
        </w:numPr>
      </w:pPr>
      <w:r w:rsidRPr="00AE5541">
        <w:rPr>
          <w:position w:val="-8"/>
        </w:rPr>
        <w:object w:dxaOrig="480" w:dyaOrig="360">
          <v:shape id="_x0000_i1140" type="#_x0000_t75" style="width:24pt;height:18pt" o:ole="">
            <v:imagedata r:id="rId217" o:title=""/>
          </v:shape>
          <o:OLEObject Type="Embed" ProgID="Equation.3" ShapeID="_x0000_i1140" DrawAspect="Content" ObjectID="_1467370738" r:id="rId218"/>
        </w:object>
      </w:r>
      <w:r w:rsidRPr="00AE5541">
        <w:t>см</w:t>
      </w:r>
    </w:p>
    <w:p w:rsidR="009C728C" w:rsidRPr="0002739B" w:rsidRDefault="009C728C" w:rsidP="009C728C">
      <w:pPr>
        <w:numPr>
          <w:ilvl w:val="0"/>
          <w:numId w:val="36"/>
        </w:numPr>
        <w:rPr>
          <w:sz w:val="28"/>
          <w:szCs w:val="28"/>
        </w:rPr>
      </w:pPr>
      <w:r w:rsidRPr="00AE5541">
        <w:t>6</w:t>
      </w:r>
    </w:p>
    <w:p w:rsidR="009C728C" w:rsidRPr="00AE5541" w:rsidRDefault="009C728C" w:rsidP="009C728C">
      <w:pPr>
        <w:jc w:val="center"/>
        <w:rPr>
          <w:b/>
        </w:rPr>
      </w:pPr>
      <w:r>
        <w:rPr>
          <w:b/>
          <w:sz w:val="28"/>
          <w:szCs w:val="28"/>
        </w:rPr>
        <w:br w:type="column"/>
      </w:r>
      <w:r w:rsidRPr="00AE5541">
        <w:rPr>
          <w:b/>
        </w:rPr>
        <w:t>Вариант 2</w:t>
      </w:r>
    </w:p>
    <w:p w:rsidR="009C728C" w:rsidRPr="00AE5541" w:rsidRDefault="009C728C" w:rsidP="009C728C">
      <w:pPr>
        <w:rPr>
          <w:b/>
        </w:rPr>
      </w:pP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  <w:rPr>
          <w:b/>
        </w:rPr>
      </w:pPr>
      <w:r w:rsidRPr="00AE5541">
        <w:t>.</w:t>
      </w:r>
      <w:r w:rsidR="00B03A74" w:rsidRPr="00AE5541">
        <w:t xml:space="preserve"> </w:t>
      </w:r>
      <w:smartTag w:uri="urn:schemas-microsoft-com:office:smarttags" w:element="metricconverter">
        <w:smartTagPr>
          <w:attr w:name="ProductID" w:val="7 см"/>
        </w:smartTagPr>
        <w:r w:rsidR="00B03A74" w:rsidRPr="00AE5541">
          <w:t>7</w:t>
        </w:r>
        <w:r w:rsidR="009C728C" w:rsidRPr="00AE5541">
          <w:t xml:space="preserve"> см</w:t>
        </w:r>
      </w:smartTag>
      <w:r w:rsidR="009C728C" w:rsidRPr="00AE5541">
        <w:rPr>
          <w:b/>
        </w:rPr>
        <w:t xml:space="preserve"> </w: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>.</w:t>
      </w:r>
      <w:r w:rsidR="00B03A74" w:rsidRPr="00AE5541">
        <w:t xml:space="preserve"> (4,5; 4</w:t>
      </w:r>
      <w:r w:rsidR="009C728C" w:rsidRPr="00AE5541">
        <w:t>)</w: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 xml:space="preserve">. </w:t>
      </w:r>
      <w:r w:rsidR="00B03A74" w:rsidRPr="00AE5541">
        <w:rPr>
          <w:position w:val="-24"/>
        </w:rPr>
        <w:object w:dxaOrig="720" w:dyaOrig="680">
          <v:shape id="_x0000_i1141" type="#_x0000_t75" style="width:36pt;height:33.75pt" o:ole="">
            <v:imagedata r:id="rId219" o:title=""/>
          </v:shape>
          <o:OLEObject Type="Embed" ProgID="Equation.3" ShapeID="_x0000_i1141" DrawAspect="Content" ObjectID="_1467370739" r:id="rId220"/>
        </w:objec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 xml:space="preserve">. </w:t>
      </w:r>
      <w:r w:rsidR="00B03A74" w:rsidRPr="00AE5541">
        <w:rPr>
          <w:position w:val="-10"/>
        </w:rPr>
        <w:object w:dxaOrig="1740" w:dyaOrig="340">
          <v:shape id="_x0000_i1142" type="#_x0000_t75" style="width:87pt;height:17.25pt" o:ole="">
            <v:imagedata r:id="rId221" o:title=""/>
          </v:shape>
          <o:OLEObject Type="Embed" ProgID="Equation.3" ShapeID="_x0000_i1142" DrawAspect="Content" ObjectID="_1467370740" r:id="rId222"/>
        </w:objec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 xml:space="preserve">. </w:t>
      </w:r>
      <w:r w:rsidR="00B03A74" w:rsidRPr="00AE5541">
        <w:rPr>
          <w:position w:val="-8"/>
        </w:rPr>
        <w:object w:dxaOrig="580" w:dyaOrig="360">
          <v:shape id="_x0000_i1143" type="#_x0000_t75" style="width:29.25pt;height:18pt" o:ole="">
            <v:imagedata r:id="rId223" o:title=""/>
          </v:shape>
          <o:OLEObject Type="Embed" ProgID="Equation.3" ShapeID="_x0000_i1143" DrawAspect="Content" ObjectID="_1467370741" r:id="rId224"/>
        </w:object>
      </w:r>
      <w:r w:rsidR="009C728C" w:rsidRPr="00AE5541">
        <w:t>см</w: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>. 1197</w: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</w:pPr>
      <w:r w:rsidRPr="00AE5541">
        <w:t xml:space="preserve">. </w:t>
      </w:r>
      <w:r w:rsidRPr="00AE5541">
        <w:rPr>
          <w:position w:val="-8"/>
        </w:rPr>
        <w:object w:dxaOrig="580" w:dyaOrig="360">
          <v:shape id="_x0000_i1144" type="#_x0000_t75" style="width:29.25pt;height:18pt" o:ole="">
            <v:imagedata r:id="rId225" o:title=""/>
          </v:shape>
          <o:OLEObject Type="Embed" ProgID="Equation.3" ShapeID="_x0000_i1144" DrawAspect="Content" ObjectID="_1467370742" r:id="rId226"/>
        </w:object>
      </w:r>
      <w:r w:rsidR="009C728C" w:rsidRPr="00AE5541">
        <w:t>см</w:t>
      </w:r>
    </w:p>
    <w:p w:rsidR="009C728C" w:rsidRPr="00AE5541" w:rsidRDefault="00CB3F05" w:rsidP="00CB3F05">
      <w:pPr>
        <w:numPr>
          <w:ilvl w:val="0"/>
          <w:numId w:val="10"/>
        </w:numPr>
        <w:tabs>
          <w:tab w:val="clear" w:pos="720"/>
          <w:tab w:val="num" w:pos="540"/>
        </w:tabs>
        <w:rPr>
          <w:b/>
        </w:rPr>
        <w:sectPr w:rsidR="009C728C" w:rsidRPr="00AE5541" w:rsidSect="009C728C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  <w:r w:rsidRPr="00AE5541">
        <w:t xml:space="preserve">. </w:t>
      </w:r>
      <w:r w:rsidRPr="00AE5541">
        <w:rPr>
          <w:position w:val="-4"/>
        </w:rPr>
        <w:object w:dxaOrig="320" w:dyaOrig="260">
          <v:shape id="_x0000_i1145" type="#_x0000_t75" style="width:15.75pt;height:12.75pt" o:ole="">
            <v:imagedata r:id="rId227" o:title=""/>
          </v:shape>
          <o:OLEObject Type="Embed" ProgID="Equation.DSMT4" ShapeID="_x0000_i1145" DrawAspect="Content" ObjectID="_1467370743" r:id="rId228"/>
        </w:object>
      </w:r>
    </w:p>
    <w:p w:rsidR="009C728C" w:rsidRPr="00CB3F05" w:rsidRDefault="009C728C" w:rsidP="002B2B20">
      <w:bookmarkStart w:id="0" w:name="_GoBack"/>
      <w:bookmarkEnd w:id="0"/>
    </w:p>
    <w:sectPr w:rsidR="009C728C" w:rsidRPr="00CB3F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lbertus Medium">
    <w:altName w:val="Candara"/>
    <w:charset w:val="00"/>
    <w:family w:val="swiss"/>
    <w:pitch w:val="variable"/>
    <w:sig w:usb0="00000001" w:usb1="00000000" w:usb2="00000000" w:usb3="00000000" w:csb0="00000093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0766399C"/>
    <w:lvl w:ilvl="0">
      <w:numFmt w:val="bullet"/>
      <w:lvlText w:val="*"/>
      <w:lvlJc w:val="left"/>
    </w:lvl>
  </w:abstractNum>
  <w:abstractNum w:abstractNumId="1">
    <w:nsid w:val="045F6145"/>
    <w:multiLevelType w:val="hybridMultilevel"/>
    <w:tmpl w:val="1C266782"/>
    <w:lvl w:ilvl="0" w:tplc="C9183694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E02637"/>
    <w:multiLevelType w:val="hybridMultilevel"/>
    <w:tmpl w:val="6310D55A"/>
    <w:lvl w:ilvl="0" w:tplc="91DE8A8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B66050"/>
    <w:multiLevelType w:val="hybridMultilevel"/>
    <w:tmpl w:val="34ECC76E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27245A"/>
    <w:multiLevelType w:val="hybridMultilevel"/>
    <w:tmpl w:val="957A0F0A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69010A"/>
    <w:multiLevelType w:val="hybridMultilevel"/>
    <w:tmpl w:val="3528A48E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237A57"/>
    <w:multiLevelType w:val="hybridMultilevel"/>
    <w:tmpl w:val="1F263BC0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3F008C8"/>
    <w:multiLevelType w:val="hybridMultilevel"/>
    <w:tmpl w:val="B73A9F18"/>
    <w:lvl w:ilvl="0" w:tplc="318EA53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A36D01"/>
    <w:multiLevelType w:val="hybridMultilevel"/>
    <w:tmpl w:val="68143846"/>
    <w:lvl w:ilvl="0" w:tplc="D056F9A8">
      <w:start w:val="11"/>
      <w:numFmt w:val="decimal"/>
      <w:lvlText w:val="%1"/>
      <w:lvlJc w:val="left"/>
      <w:pPr>
        <w:tabs>
          <w:tab w:val="num" w:pos="1308"/>
        </w:tabs>
        <w:ind w:left="1308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1BCB770E"/>
    <w:multiLevelType w:val="hybridMultilevel"/>
    <w:tmpl w:val="8D403B8E"/>
    <w:lvl w:ilvl="0" w:tplc="2488DEF8">
      <w:start w:val="27"/>
      <w:numFmt w:val="decimal"/>
      <w:lvlText w:val="%1"/>
      <w:lvlJc w:val="left"/>
      <w:pPr>
        <w:tabs>
          <w:tab w:val="num" w:pos="2160"/>
        </w:tabs>
        <w:ind w:left="2160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0">
    <w:nsid w:val="213F1E3E"/>
    <w:multiLevelType w:val="hybridMultilevel"/>
    <w:tmpl w:val="BA5037B8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0636E1"/>
    <w:multiLevelType w:val="hybridMultilevel"/>
    <w:tmpl w:val="3266FB50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D6369A6"/>
    <w:multiLevelType w:val="hybridMultilevel"/>
    <w:tmpl w:val="7772B848"/>
    <w:lvl w:ilvl="0" w:tplc="C1849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4E082D"/>
    <w:multiLevelType w:val="hybridMultilevel"/>
    <w:tmpl w:val="67CED93C"/>
    <w:lvl w:ilvl="0" w:tplc="56A2E9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F9B5F84"/>
    <w:multiLevelType w:val="hybridMultilevel"/>
    <w:tmpl w:val="477239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5E4252"/>
    <w:multiLevelType w:val="hybridMultilevel"/>
    <w:tmpl w:val="8A7C51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EE39A7"/>
    <w:multiLevelType w:val="hybridMultilevel"/>
    <w:tmpl w:val="CE2CEC06"/>
    <w:lvl w:ilvl="0" w:tplc="4AC61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D016ED8"/>
    <w:multiLevelType w:val="hybridMultilevel"/>
    <w:tmpl w:val="5588CFD0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5522F8"/>
    <w:multiLevelType w:val="hybridMultilevel"/>
    <w:tmpl w:val="72CECD76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80B6261"/>
    <w:multiLevelType w:val="hybridMultilevel"/>
    <w:tmpl w:val="DB8C2724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75318A"/>
    <w:multiLevelType w:val="hybridMultilevel"/>
    <w:tmpl w:val="7F3EFE0E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9A606EF"/>
    <w:multiLevelType w:val="hybridMultilevel"/>
    <w:tmpl w:val="484878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9C63D11"/>
    <w:multiLevelType w:val="hybridMultilevel"/>
    <w:tmpl w:val="F1865D98"/>
    <w:lvl w:ilvl="0" w:tplc="094E48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A8F669A"/>
    <w:multiLevelType w:val="hybridMultilevel"/>
    <w:tmpl w:val="9FF03730"/>
    <w:lvl w:ilvl="0" w:tplc="9D7E6D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E8482A"/>
    <w:multiLevelType w:val="hybridMultilevel"/>
    <w:tmpl w:val="52004C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3991F50"/>
    <w:multiLevelType w:val="hybridMultilevel"/>
    <w:tmpl w:val="3E0CA182"/>
    <w:lvl w:ilvl="0" w:tplc="C1849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405686C"/>
    <w:multiLevelType w:val="hybridMultilevel"/>
    <w:tmpl w:val="7D629F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8420082"/>
    <w:multiLevelType w:val="hybridMultilevel"/>
    <w:tmpl w:val="F84AD32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D940566"/>
    <w:multiLevelType w:val="hybridMultilevel"/>
    <w:tmpl w:val="E764731A"/>
    <w:lvl w:ilvl="0" w:tplc="C1849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DCB5DA5"/>
    <w:multiLevelType w:val="hybridMultilevel"/>
    <w:tmpl w:val="7F008310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E25F0E"/>
    <w:multiLevelType w:val="hybridMultilevel"/>
    <w:tmpl w:val="B25E3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4FA723B"/>
    <w:multiLevelType w:val="hybridMultilevel"/>
    <w:tmpl w:val="1BBC495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781C27F2"/>
    <w:multiLevelType w:val="hybridMultilevel"/>
    <w:tmpl w:val="030E7AF0"/>
    <w:lvl w:ilvl="0" w:tplc="C68A4FB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AAF54F1"/>
    <w:multiLevelType w:val="hybridMultilevel"/>
    <w:tmpl w:val="C458EA56"/>
    <w:lvl w:ilvl="0" w:tplc="AC6C4C1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B5379AC"/>
    <w:multiLevelType w:val="hybridMultilevel"/>
    <w:tmpl w:val="2780B6AC"/>
    <w:lvl w:ilvl="0" w:tplc="C1849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E3511BA"/>
    <w:multiLevelType w:val="hybridMultilevel"/>
    <w:tmpl w:val="F452A4E4"/>
    <w:lvl w:ilvl="0" w:tplc="C1849B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8"/>
  </w:num>
  <w:num w:numId="3">
    <w:abstractNumId w:val="9"/>
  </w:num>
  <w:num w:numId="4">
    <w:abstractNumId w:val="7"/>
  </w:num>
  <w:num w:numId="5">
    <w:abstractNumId w:val="35"/>
  </w:num>
  <w:num w:numId="6">
    <w:abstractNumId w:val="21"/>
  </w:num>
  <w:num w:numId="7">
    <w:abstractNumId w:val="14"/>
  </w:num>
  <w:num w:numId="8">
    <w:abstractNumId w:val="16"/>
  </w:num>
  <w:num w:numId="9">
    <w:abstractNumId w:val="15"/>
  </w:num>
  <w:num w:numId="10">
    <w:abstractNumId w:val="2"/>
  </w:num>
  <w:num w:numId="11">
    <w:abstractNumId w:val="27"/>
  </w:num>
  <w:num w:numId="12">
    <w:abstractNumId w:val="31"/>
  </w:num>
  <w:num w:numId="13">
    <w:abstractNumId w:val="30"/>
  </w:num>
  <w:num w:numId="14">
    <w:abstractNumId w:val="12"/>
  </w:num>
  <w:num w:numId="15">
    <w:abstractNumId w:val="32"/>
  </w:num>
  <w:num w:numId="16">
    <w:abstractNumId w:val="28"/>
  </w:num>
  <w:num w:numId="17">
    <w:abstractNumId w:val="13"/>
  </w:num>
  <w:num w:numId="18">
    <w:abstractNumId w:val="22"/>
  </w:num>
  <w:num w:numId="19">
    <w:abstractNumId w:val="34"/>
  </w:num>
  <w:num w:numId="20">
    <w:abstractNumId w:val="25"/>
  </w:num>
  <w:num w:numId="21">
    <w:abstractNumId w:val="1"/>
  </w:num>
  <w:num w:numId="22">
    <w:abstractNumId w:val="24"/>
  </w:num>
  <w:num w:numId="23">
    <w:abstractNumId w:val="26"/>
  </w:num>
  <w:num w:numId="24">
    <w:abstractNumId w:val="0"/>
    <w:lvlOverride w:ilvl="0">
      <w:lvl w:ilvl="0">
        <w:numFmt w:val="bullet"/>
        <w:lvlText w:val="♦"/>
        <w:legacy w:legacy="1" w:legacySpace="0" w:legacyIndent="187"/>
        <w:lvlJc w:val="left"/>
        <w:rPr>
          <w:rFonts w:ascii="Times New Roman" w:hAnsi="Times New Roman" w:cs="Times New Roman" w:hint="default"/>
        </w:rPr>
      </w:lvl>
    </w:lvlOverride>
  </w:num>
  <w:num w:numId="25">
    <w:abstractNumId w:val="0"/>
    <w:lvlOverride w:ilvl="0">
      <w:lvl w:ilvl="0">
        <w:start w:val="65535"/>
        <w:numFmt w:val="bullet"/>
        <w:lvlText w:val="♦"/>
        <w:legacy w:legacy="1" w:legacySpace="0" w:legacyIndent="194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0"/>
    <w:lvlOverride w:ilvl="0">
      <w:lvl w:ilvl="0">
        <w:start w:val="65535"/>
        <w:numFmt w:val="bullet"/>
        <w:lvlText w:val="♦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27">
    <w:abstractNumId w:val="6"/>
  </w:num>
  <w:num w:numId="28">
    <w:abstractNumId w:val="33"/>
  </w:num>
  <w:num w:numId="29">
    <w:abstractNumId w:val="10"/>
  </w:num>
  <w:num w:numId="30">
    <w:abstractNumId w:val="20"/>
  </w:num>
  <w:num w:numId="31">
    <w:abstractNumId w:val="5"/>
  </w:num>
  <w:num w:numId="32">
    <w:abstractNumId w:val="4"/>
  </w:num>
  <w:num w:numId="33">
    <w:abstractNumId w:val="3"/>
  </w:num>
  <w:num w:numId="34">
    <w:abstractNumId w:val="11"/>
  </w:num>
  <w:num w:numId="35">
    <w:abstractNumId w:val="19"/>
  </w:num>
  <w:num w:numId="36">
    <w:abstractNumId w:val="18"/>
  </w:num>
  <w:num w:numId="37">
    <w:abstractNumId w:val="17"/>
  </w:num>
  <w:num w:numId="38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3326"/>
    <w:rsid w:val="000053D8"/>
    <w:rsid w:val="00016191"/>
    <w:rsid w:val="00032786"/>
    <w:rsid w:val="00040BBE"/>
    <w:rsid w:val="00053F70"/>
    <w:rsid w:val="0005437C"/>
    <w:rsid w:val="00060FB7"/>
    <w:rsid w:val="000A4496"/>
    <w:rsid w:val="000B5CD0"/>
    <w:rsid w:val="000C3E33"/>
    <w:rsid w:val="000F2352"/>
    <w:rsid w:val="00110272"/>
    <w:rsid w:val="00130FDB"/>
    <w:rsid w:val="0015391E"/>
    <w:rsid w:val="00155305"/>
    <w:rsid w:val="001569F8"/>
    <w:rsid w:val="00164A7C"/>
    <w:rsid w:val="001748EC"/>
    <w:rsid w:val="0019062F"/>
    <w:rsid w:val="001A2094"/>
    <w:rsid w:val="001A3326"/>
    <w:rsid w:val="001A48E1"/>
    <w:rsid w:val="001A78E7"/>
    <w:rsid w:val="001B588A"/>
    <w:rsid w:val="001C04CA"/>
    <w:rsid w:val="001D7B31"/>
    <w:rsid w:val="001F25F6"/>
    <w:rsid w:val="00222C1B"/>
    <w:rsid w:val="002238DC"/>
    <w:rsid w:val="00225745"/>
    <w:rsid w:val="00241DDF"/>
    <w:rsid w:val="00253691"/>
    <w:rsid w:val="002639F0"/>
    <w:rsid w:val="0027418C"/>
    <w:rsid w:val="00281AAC"/>
    <w:rsid w:val="002A72F9"/>
    <w:rsid w:val="002B2B20"/>
    <w:rsid w:val="002C2CC7"/>
    <w:rsid w:val="002E0D81"/>
    <w:rsid w:val="00310E0B"/>
    <w:rsid w:val="00312C1C"/>
    <w:rsid w:val="00313385"/>
    <w:rsid w:val="00323276"/>
    <w:rsid w:val="00361AFF"/>
    <w:rsid w:val="00361D1C"/>
    <w:rsid w:val="00365559"/>
    <w:rsid w:val="00370924"/>
    <w:rsid w:val="00375858"/>
    <w:rsid w:val="00377F61"/>
    <w:rsid w:val="00380C12"/>
    <w:rsid w:val="003B0D28"/>
    <w:rsid w:val="003C2C2B"/>
    <w:rsid w:val="003C2CAD"/>
    <w:rsid w:val="003D26F8"/>
    <w:rsid w:val="00415051"/>
    <w:rsid w:val="0043571F"/>
    <w:rsid w:val="004D4CC8"/>
    <w:rsid w:val="004E0360"/>
    <w:rsid w:val="004E676A"/>
    <w:rsid w:val="004F33A2"/>
    <w:rsid w:val="004F3E9C"/>
    <w:rsid w:val="00503E37"/>
    <w:rsid w:val="00507B67"/>
    <w:rsid w:val="00533CFF"/>
    <w:rsid w:val="00583026"/>
    <w:rsid w:val="005832C1"/>
    <w:rsid w:val="0058740D"/>
    <w:rsid w:val="005A16D4"/>
    <w:rsid w:val="005B340F"/>
    <w:rsid w:val="005D5051"/>
    <w:rsid w:val="005E7C31"/>
    <w:rsid w:val="00601B00"/>
    <w:rsid w:val="00615D86"/>
    <w:rsid w:val="00621FF6"/>
    <w:rsid w:val="00641EC3"/>
    <w:rsid w:val="006601F2"/>
    <w:rsid w:val="006605DB"/>
    <w:rsid w:val="0069682E"/>
    <w:rsid w:val="006A23BD"/>
    <w:rsid w:val="006A247C"/>
    <w:rsid w:val="006A260F"/>
    <w:rsid w:val="006E64A8"/>
    <w:rsid w:val="006F0296"/>
    <w:rsid w:val="0072098B"/>
    <w:rsid w:val="00747357"/>
    <w:rsid w:val="007532C9"/>
    <w:rsid w:val="00756375"/>
    <w:rsid w:val="00761C22"/>
    <w:rsid w:val="00762472"/>
    <w:rsid w:val="00772587"/>
    <w:rsid w:val="00785A6E"/>
    <w:rsid w:val="00793CA3"/>
    <w:rsid w:val="007B3878"/>
    <w:rsid w:val="007C4D37"/>
    <w:rsid w:val="008009CF"/>
    <w:rsid w:val="0080448F"/>
    <w:rsid w:val="0081644A"/>
    <w:rsid w:val="008248CF"/>
    <w:rsid w:val="00850DC9"/>
    <w:rsid w:val="008569B1"/>
    <w:rsid w:val="00873459"/>
    <w:rsid w:val="00884B54"/>
    <w:rsid w:val="008A2090"/>
    <w:rsid w:val="008B00C0"/>
    <w:rsid w:val="008D6F2D"/>
    <w:rsid w:val="008F24E2"/>
    <w:rsid w:val="008F2B1F"/>
    <w:rsid w:val="00904A6B"/>
    <w:rsid w:val="00911664"/>
    <w:rsid w:val="009201AB"/>
    <w:rsid w:val="00970FF6"/>
    <w:rsid w:val="00985C75"/>
    <w:rsid w:val="009B1AE6"/>
    <w:rsid w:val="009C728C"/>
    <w:rsid w:val="00A1088F"/>
    <w:rsid w:val="00A11ACF"/>
    <w:rsid w:val="00A1563F"/>
    <w:rsid w:val="00A22466"/>
    <w:rsid w:val="00A2308E"/>
    <w:rsid w:val="00A23C99"/>
    <w:rsid w:val="00A30031"/>
    <w:rsid w:val="00A300F4"/>
    <w:rsid w:val="00A432BD"/>
    <w:rsid w:val="00A516C1"/>
    <w:rsid w:val="00A634EC"/>
    <w:rsid w:val="00A74FE5"/>
    <w:rsid w:val="00A83FBD"/>
    <w:rsid w:val="00A92395"/>
    <w:rsid w:val="00AA0BE6"/>
    <w:rsid w:val="00AC0817"/>
    <w:rsid w:val="00AC16B4"/>
    <w:rsid w:val="00AC5B34"/>
    <w:rsid w:val="00AE309C"/>
    <w:rsid w:val="00AE5541"/>
    <w:rsid w:val="00AF63A0"/>
    <w:rsid w:val="00B03A74"/>
    <w:rsid w:val="00B0692B"/>
    <w:rsid w:val="00B17BC5"/>
    <w:rsid w:val="00B207B8"/>
    <w:rsid w:val="00B220F5"/>
    <w:rsid w:val="00B24F59"/>
    <w:rsid w:val="00B26E15"/>
    <w:rsid w:val="00B33733"/>
    <w:rsid w:val="00B61DD9"/>
    <w:rsid w:val="00B66697"/>
    <w:rsid w:val="00B75F90"/>
    <w:rsid w:val="00B82B81"/>
    <w:rsid w:val="00BA0C88"/>
    <w:rsid w:val="00BA6EFE"/>
    <w:rsid w:val="00BB29F7"/>
    <w:rsid w:val="00BD3C60"/>
    <w:rsid w:val="00BD67D5"/>
    <w:rsid w:val="00C00ADB"/>
    <w:rsid w:val="00C03D1D"/>
    <w:rsid w:val="00C12903"/>
    <w:rsid w:val="00C13D76"/>
    <w:rsid w:val="00C44A3D"/>
    <w:rsid w:val="00C45590"/>
    <w:rsid w:val="00C47B27"/>
    <w:rsid w:val="00C65669"/>
    <w:rsid w:val="00C800AA"/>
    <w:rsid w:val="00C8521B"/>
    <w:rsid w:val="00CA35D7"/>
    <w:rsid w:val="00CB3F05"/>
    <w:rsid w:val="00CB54CF"/>
    <w:rsid w:val="00CC4566"/>
    <w:rsid w:val="00CD656C"/>
    <w:rsid w:val="00CE3988"/>
    <w:rsid w:val="00CF38EA"/>
    <w:rsid w:val="00CF7A9D"/>
    <w:rsid w:val="00D242CC"/>
    <w:rsid w:val="00D32461"/>
    <w:rsid w:val="00D51DC4"/>
    <w:rsid w:val="00D92AA9"/>
    <w:rsid w:val="00D939C0"/>
    <w:rsid w:val="00DA16E3"/>
    <w:rsid w:val="00DA176A"/>
    <w:rsid w:val="00DA7B5D"/>
    <w:rsid w:val="00DC2C93"/>
    <w:rsid w:val="00DD5EFC"/>
    <w:rsid w:val="00DD60A8"/>
    <w:rsid w:val="00DD7582"/>
    <w:rsid w:val="00E0335E"/>
    <w:rsid w:val="00E128AB"/>
    <w:rsid w:val="00E14590"/>
    <w:rsid w:val="00E15CB1"/>
    <w:rsid w:val="00E22C0B"/>
    <w:rsid w:val="00E46A34"/>
    <w:rsid w:val="00E60EF3"/>
    <w:rsid w:val="00E70D0B"/>
    <w:rsid w:val="00E70E1C"/>
    <w:rsid w:val="00E72586"/>
    <w:rsid w:val="00E90824"/>
    <w:rsid w:val="00EA0020"/>
    <w:rsid w:val="00ED6C94"/>
    <w:rsid w:val="00EF2FAD"/>
    <w:rsid w:val="00F2228F"/>
    <w:rsid w:val="00F26141"/>
    <w:rsid w:val="00F564CC"/>
    <w:rsid w:val="00F962F8"/>
    <w:rsid w:val="00FB1888"/>
    <w:rsid w:val="00FC5C3F"/>
    <w:rsid w:val="00FD4BFB"/>
    <w:rsid w:val="00FD5AFE"/>
    <w:rsid w:val="00FE5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96"/>
    <o:shapelayout v:ext="edit">
      <o:idmap v:ext="edit" data="1"/>
      <o:rules v:ext="edit">
        <o:r id="V:Rule1" type="arc" idref="#_x0000_s1269"/>
        <o:r id="V:Rule2" type="arc" idref="#_x0000_s1270"/>
        <o:r id="V:Rule3" type="arc" idref="#_x0000_s1067"/>
        <o:r id="V:Rule4" type="arc" idref="#_x0000_s1068"/>
        <o:r id="V:Rule5" type="arc" idref="#_x0000_s1069"/>
        <o:r id="V:Rule6" type="arc" idref="#_x0000_s1070"/>
        <o:r id="V:Rule7" type="arc" idref="#_x0000_s1071"/>
        <o:r id="V:Rule8" type="arc" idref="#_x0000_s1072"/>
        <o:r id="V:Rule9" type="arc" idref="#_x0000_s1273"/>
        <o:r id="V:Rule10" type="arc" idref="#_x0000_s1274"/>
        <o:r id="V:Rule11" type="arc" idref="#_x0000_s1275"/>
        <o:r id="V:Rule12" type="arc" idref="#_x0000_s1118"/>
        <o:r id="V:Rule13" type="arc" idref="#_x0000_s1119"/>
        <o:r id="V:Rule14" type="arc" idref="#_x0000_s1120"/>
        <o:r id="V:Rule15" type="arc" idref="#_x0000_s1121"/>
        <o:r id="V:Rule16" type="arc" idref="#_x0000_s1122"/>
        <o:r id="V:Rule17" type="arc" idref="#_x0000_s1123"/>
      </o:rules>
    </o:shapelayout>
  </w:shapeDefaults>
  <w:decimalSymbol w:val=","/>
  <w:listSeparator w:val=";"/>
  <w15:chartTrackingRefBased/>
  <w15:docId w15:val="{D8D5CA99-3F81-4B75-A1E7-918C9D8769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C03D1D"/>
    <w:pPr>
      <w:tabs>
        <w:tab w:val="center" w:pos="4680"/>
        <w:tab w:val="right" w:pos="9360"/>
      </w:tabs>
    </w:pPr>
    <w:rPr>
      <w:sz w:val="28"/>
      <w:szCs w:val="28"/>
    </w:rPr>
  </w:style>
  <w:style w:type="paragraph" w:customStyle="1" w:styleId="CharChar1CharChar1CharChar">
    <w:name w:val="Char Char Знак Знак1 Char Char1 Знак Знак Char Char"/>
    <w:basedOn w:val="a"/>
    <w:rsid w:val="005E7C3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2">
    <w:name w:val="Body Text 2"/>
    <w:basedOn w:val="a"/>
    <w:rsid w:val="005E7C31"/>
    <w:pPr>
      <w:spacing w:after="120" w:line="480" w:lineRule="auto"/>
    </w:pPr>
    <w:rPr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107" Type="http://schemas.openxmlformats.org/officeDocument/2006/relationships/image" Target="media/image51.png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11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2.wmf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12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7.png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3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1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89</Words>
  <Characters>18179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Контрольная работа </vt:lpstr>
    </vt:vector>
  </TitlesOfParts>
  <Company>Academy</Company>
  <LinksUpToDate>false</LinksUpToDate>
  <CharactersWithSpaces>21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Контрольная работа </dc:title>
  <dc:subject/>
  <dc:creator>malin</dc:creator>
  <cp:keywords/>
  <cp:lastModifiedBy>Irina</cp:lastModifiedBy>
  <cp:revision>2</cp:revision>
  <cp:lastPrinted>2009-01-27T10:33:00Z</cp:lastPrinted>
  <dcterms:created xsi:type="dcterms:W3CDTF">2014-07-20T11:07:00Z</dcterms:created>
  <dcterms:modified xsi:type="dcterms:W3CDTF">2014-07-20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